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5EE631F8" w:rsidR="00D43796" w:rsidRPr="007279C1" w:rsidRDefault="00430741" w:rsidP="00D73D31">
      <w:pPr>
        <w:pStyle w:val="Title"/>
        <w:rPr>
          <w:b/>
          <w:sz w:val="48"/>
        </w:rPr>
      </w:pPr>
      <w:r>
        <w:rPr>
          <w:b/>
          <w:sz w:val="52"/>
        </w:rPr>
        <w:t>Area under a graph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118C08E9" w:rsidR="00F15833" w:rsidRPr="006D5C1F" w:rsidRDefault="000F1EA2" w:rsidP="00553B45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D602D4">
        <w:rPr>
          <w:b/>
        </w:rPr>
        <w:t>:</w:t>
      </w:r>
      <w:r w:rsidR="00F15833" w:rsidRPr="00D602D4">
        <w:t xml:space="preserve"> </w:t>
      </w:r>
      <w:r w:rsidR="00430741" w:rsidRPr="00430741">
        <w:t>7b. Definite integrals and areas under curves</w:t>
      </w:r>
      <w:bookmarkStart w:id="0" w:name="_GoBack"/>
      <w:bookmarkEnd w:id="0"/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3E6A7551" w:rsidR="00F11D5F" w:rsidRDefault="00B8573C" w:rsidP="00E11F7F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59264" behindDoc="0" locked="0" layoutInCell="1" allowOverlap="1" wp14:anchorId="3BBA7F0A" wp14:editId="5EC4F2C1">
            <wp:simplePos x="0" y="0"/>
            <wp:positionH relativeFrom="column">
              <wp:posOffset>3989070</wp:posOffset>
            </wp:positionH>
            <wp:positionV relativeFrom="paragraph">
              <wp:posOffset>127523</wp:posOffset>
            </wp:positionV>
            <wp:extent cx="1631577" cy="1429179"/>
            <wp:effectExtent l="0" t="0" r="6985" b="0"/>
            <wp:wrapThrough wrapText="bothSides">
              <wp:wrapPolygon edited="0">
                <wp:start x="0" y="0"/>
                <wp:lineTo x="0" y="21312"/>
                <wp:lineTo x="21440" y="21312"/>
                <wp:lineTo x="21440" y="0"/>
                <wp:lineTo x="0" y="0"/>
              </wp:wrapPolygon>
            </wp:wrapThrough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631577" cy="142917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1D5F" w:rsidRPr="000F1EA2">
        <w:t>Key points</w:t>
      </w:r>
    </w:p>
    <w:p w14:paraId="2FBD8216" w14:textId="6E02D778" w:rsidR="00430741" w:rsidRDefault="00430741" w:rsidP="00430741">
      <w:pPr>
        <w:pStyle w:val="ListParagraph"/>
        <w:numPr>
          <w:ilvl w:val="0"/>
          <w:numId w:val="2"/>
        </w:numPr>
        <w:spacing w:line="256" w:lineRule="auto"/>
      </w:pPr>
      <w:r>
        <w:t xml:space="preserve">To estimate the area under a curve, draw a chord between the two points you are finding the area between and straight lines down to the horizontal axis to create a trapezium. </w:t>
      </w:r>
      <w:r w:rsidR="00845F97">
        <w:br/>
      </w:r>
      <w:r>
        <w:t xml:space="preserve">The area of the trapezium is an approximation for the area under a curve. </w:t>
      </w:r>
    </w:p>
    <w:p w14:paraId="14344BAE" w14:textId="7E83722F" w:rsidR="00430741" w:rsidRDefault="00430741" w:rsidP="00430741">
      <w:pPr>
        <w:pStyle w:val="ListParagraph"/>
      </w:pPr>
    </w:p>
    <w:p w14:paraId="7E111BD0" w14:textId="77777777" w:rsidR="00845F97" w:rsidRDefault="00845F97" w:rsidP="00430741">
      <w:pPr>
        <w:pStyle w:val="ListParagraph"/>
      </w:pPr>
    </w:p>
    <w:p w14:paraId="39FEBEE6" w14:textId="02DE3722" w:rsidR="00845F97" w:rsidRDefault="00845F97" w:rsidP="00430741">
      <w:pPr>
        <w:pStyle w:val="ListParagraph"/>
      </w:pPr>
      <w:r>
        <w:rPr>
          <w:noProof/>
          <w:lang w:eastAsia="en-GB"/>
        </w:rPr>
        <w:drawing>
          <wp:anchor distT="0" distB="0" distL="114300" distR="114300" simplePos="0" relativeHeight="251661312" behindDoc="0" locked="0" layoutInCell="1" allowOverlap="1" wp14:anchorId="49B0DCDA" wp14:editId="44A1CE86">
            <wp:simplePos x="0" y="0"/>
            <wp:positionH relativeFrom="column">
              <wp:posOffset>3029511</wp:posOffset>
            </wp:positionH>
            <wp:positionV relativeFrom="paragraph">
              <wp:posOffset>13335</wp:posOffset>
            </wp:positionV>
            <wp:extent cx="1869302" cy="1308511"/>
            <wp:effectExtent l="0" t="0" r="0" b="635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869302" cy="130851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54802D7" w14:textId="3F86A6E7" w:rsidR="00430741" w:rsidRDefault="00430741" w:rsidP="00430741">
      <w:pPr>
        <w:pStyle w:val="ListParagraph"/>
        <w:numPr>
          <w:ilvl w:val="0"/>
          <w:numId w:val="2"/>
        </w:numPr>
        <w:spacing w:line="256" w:lineRule="auto"/>
      </w:pPr>
      <w:r>
        <w:t xml:space="preserve">The area of a trapezium = </w:t>
      </w:r>
      <w:r w:rsidR="007449E7">
        <w:rPr>
          <w:position w:val="-24"/>
        </w:rPr>
        <w:object w:dxaOrig="1020" w:dyaOrig="630" w14:anchorId="4650AF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28.5pt" o:ole="">
            <v:imagedata r:id="rId10" o:title=""/>
          </v:shape>
          <o:OLEObject Type="Embed" ProgID="Equation.DSMT4" ShapeID="_x0000_i1025" DrawAspect="Content" ObjectID="_1569746283" r:id="rId11"/>
        </w:object>
      </w:r>
      <w:r>
        <w:br/>
      </w:r>
    </w:p>
    <w:p w14:paraId="74BF327D" w14:textId="4E5A2458" w:rsidR="00845F97" w:rsidRDefault="00845F97" w:rsidP="00845F97">
      <w:pPr>
        <w:pStyle w:val="ListParagraph"/>
        <w:spacing w:line="256" w:lineRule="auto"/>
      </w:pPr>
    </w:p>
    <w:p w14:paraId="5F661F5C" w14:textId="1AAC8354" w:rsidR="007650D1" w:rsidRDefault="007650D1" w:rsidP="00E11F7F">
      <w:pPr>
        <w:pStyle w:val="Qheading"/>
      </w:pPr>
    </w:p>
    <w:p w14:paraId="2E63B770" w14:textId="6551BA2D" w:rsidR="00F11D5F" w:rsidRPr="000F1EA2" w:rsidRDefault="004B1529" w:rsidP="00E11F7F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77696" behindDoc="0" locked="0" layoutInCell="1" allowOverlap="1" wp14:anchorId="75AB0717" wp14:editId="7C4EFBB5">
            <wp:simplePos x="0" y="0"/>
            <wp:positionH relativeFrom="column">
              <wp:posOffset>4169814</wp:posOffset>
            </wp:positionH>
            <wp:positionV relativeFrom="paragraph">
              <wp:posOffset>133870</wp:posOffset>
            </wp:positionV>
            <wp:extent cx="1390073" cy="2107662"/>
            <wp:effectExtent l="0" t="0" r="635" b="6985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90073" cy="210766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1D5F" w:rsidRPr="000F1EA2">
        <w:t>Examples</w:t>
      </w:r>
    </w:p>
    <w:p w14:paraId="4CA7C71F" w14:textId="1F41C9CE" w:rsidR="007650D1" w:rsidRDefault="007650D1" w:rsidP="00845F97">
      <w:pPr>
        <w:pStyle w:val="Example"/>
        <w:spacing w:after="0"/>
        <w:ind w:left="1418" w:hanging="1418"/>
        <w:rPr>
          <w:b/>
        </w:rPr>
      </w:pPr>
    </w:p>
    <w:p w14:paraId="5E943E1E" w14:textId="5B8717ED" w:rsidR="00430741" w:rsidRPr="00430741" w:rsidRDefault="00F11D5F" w:rsidP="00845F97">
      <w:pPr>
        <w:pStyle w:val="Example"/>
        <w:spacing w:after="0"/>
        <w:ind w:left="1418" w:hanging="1418"/>
        <w:rPr>
          <w:vertAlign w:val="superscript"/>
        </w:rPr>
      </w:pPr>
      <w:r>
        <w:rPr>
          <w:b/>
        </w:rPr>
        <w:t>Example 1</w:t>
      </w:r>
      <w:r w:rsidRPr="00F11D5F">
        <w:rPr>
          <w:b/>
        </w:rPr>
        <w:tab/>
      </w:r>
      <w:r w:rsidR="00430741" w:rsidRPr="00430741">
        <w:t xml:space="preserve">Estimate the area of the region between the curve </w:t>
      </w:r>
      <w:r w:rsidR="00EC7323">
        <w:br/>
      </w:r>
      <w:r w:rsidR="00430741" w:rsidRPr="00430741">
        <w:rPr>
          <w:i/>
        </w:rPr>
        <w:t>y</w:t>
      </w:r>
      <w:r w:rsidR="00430741" w:rsidRPr="00430741">
        <w:t xml:space="preserve"> = (3 − </w:t>
      </w:r>
      <w:r w:rsidR="00430741" w:rsidRPr="00430741">
        <w:rPr>
          <w:i/>
        </w:rPr>
        <w:t>x</w:t>
      </w:r>
      <w:r w:rsidR="00430741" w:rsidRPr="00430741">
        <w:t xml:space="preserve">)(2 + </w:t>
      </w:r>
      <w:r w:rsidR="00430741" w:rsidRPr="00430741">
        <w:rPr>
          <w:i/>
        </w:rPr>
        <w:t>x</w:t>
      </w:r>
      <w:r w:rsidR="00430741" w:rsidRPr="00430741">
        <w:t xml:space="preserve">) and the </w:t>
      </w:r>
      <w:r w:rsidR="00430741" w:rsidRPr="00430741">
        <w:rPr>
          <w:i/>
        </w:rPr>
        <w:t>x</w:t>
      </w:r>
      <w:r w:rsidR="00430741" w:rsidRPr="00430741">
        <w:t xml:space="preserve">-axis from </w:t>
      </w:r>
      <w:r w:rsidR="00430741" w:rsidRPr="00430741">
        <w:rPr>
          <w:i/>
        </w:rPr>
        <w:t>x</w:t>
      </w:r>
      <w:r w:rsidR="00430741" w:rsidRPr="00430741">
        <w:t xml:space="preserve"> = 0 to </w:t>
      </w:r>
      <w:r w:rsidR="00430741" w:rsidRPr="00430741">
        <w:rPr>
          <w:i/>
        </w:rPr>
        <w:t>x</w:t>
      </w:r>
      <w:r w:rsidR="00430741" w:rsidRPr="00430741">
        <w:t xml:space="preserve"> = 3. </w:t>
      </w:r>
      <w:r w:rsidR="00EC7323">
        <w:br/>
      </w:r>
      <w:r w:rsidR="00430741" w:rsidRPr="00430741">
        <w:t xml:space="preserve">Use </w:t>
      </w:r>
      <w:r w:rsidR="00845F97">
        <w:t>three</w:t>
      </w:r>
      <w:r w:rsidR="00430741" w:rsidRPr="00430741">
        <w:t xml:space="preserve"> strips of width 1 unit.</w:t>
      </w:r>
    </w:p>
    <w:p w14:paraId="20E9A057" w14:textId="12C9D7A3" w:rsidR="00F11D5F" w:rsidRDefault="00F11D5F" w:rsidP="00845F97">
      <w:pPr>
        <w:pStyle w:val="Example"/>
        <w:spacing w:after="0"/>
        <w:rPr>
          <w:i/>
        </w:rPr>
      </w:pPr>
    </w:p>
    <w:p w14:paraId="5B8ED138" w14:textId="0F894789" w:rsidR="007650D1" w:rsidRDefault="007650D1" w:rsidP="00845F97">
      <w:pPr>
        <w:pStyle w:val="Example"/>
        <w:spacing w:after="0"/>
        <w:rPr>
          <w:i/>
        </w:rPr>
      </w:pPr>
    </w:p>
    <w:p w14:paraId="10FD2CD6" w14:textId="4F2D8194" w:rsidR="007650D1" w:rsidRDefault="007650D1" w:rsidP="00845F97">
      <w:pPr>
        <w:pStyle w:val="Example"/>
        <w:spacing w:after="0"/>
        <w:rPr>
          <w:i/>
        </w:rPr>
      </w:pPr>
    </w:p>
    <w:p w14:paraId="5BADB8E6" w14:textId="45CD4B69" w:rsidR="007650D1" w:rsidRDefault="007650D1" w:rsidP="00845F97">
      <w:pPr>
        <w:pStyle w:val="Example"/>
        <w:spacing w:after="0"/>
        <w:rPr>
          <w:i/>
        </w:rPr>
      </w:pPr>
    </w:p>
    <w:p w14:paraId="329B415F" w14:textId="4AB1847A" w:rsidR="007650D1" w:rsidRDefault="007650D1" w:rsidP="00845F97">
      <w:pPr>
        <w:pStyle w:val="Example"/>
        <w:spacing w:after="0"/>
        <w:rPr>
          <w:i/>
        </w:rPr>
      </w:pPr>
    </w:p>
    <w:p w14:paraId="0927AFFC" w14:textId="47F11461" w:rsidR="007650D1" w:rsidRDefault="007650D1" w:rsidP="00845F97">
      <w:pPr>
        <w:pStyle w:val="Example"/>
        <w:spacing w:after="0"/>
        <w:rPr>
          <w:i/>
        </w:rPr>
      </w:pPr>
    </w:p>
    <w:p w14:paraId="5296FB30" w14:textId="5BF61608" w:rsidR="007650D1" w:rsidRPr="00C54B30" w:rsidRDefault="007650D1" w:rsidP="00845F97">
      <w:pPr>
        <w:pStyle w:val="Example"/>
        <w:spacing w:after="0"/>
        <w:rPr>
          <w:i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30741" w14:paraId="70C6F48E" w14:textId="77777777" w:rsidTr="00430741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E89BA2" w14:textId="1C540A77" w:rsidR="00845F97" w:rsidRPr="00845F97" w:rsidRDefault="00845F97">
            <w:pPr>
              <w:rPr>
                <w:sz w:val="12"/>
                <w:szCs w:val="12"/>
              </w:rPr>
            </w:pPr>
          </w:p>
          <w:tbl>
            <w:tblPr>
              <w:tblStyle w:val="TableGrid"/>
              <w:tblW w:w="3579" w:type="dxa"/>
              <w:tblLook w:val="04A0" w:firstRow="1" w:lastRow="0" w:firstColumn="1" w:lastColumn="0" w:noHBand="0" w:noVBand="1"/>
            </w:tblPr>
            <w:tblGrid>
              <w:gridCol w:w="1835"/>
              <w:gridCol w:w="436"/>
              <w:gridCol w:w="436"/>
              <w:gridCol w:w="436"/>
              <w:gridCol w:w="436"/>
            </w:tblGrid>
            <w:tr w:rsidR="00430741" w14:paraId="1FBE8B63" w14:textId="77777777">
              <w:tc>
                <w:tcPr>
                  <w:tcW w:w="18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76A8F7B" w14:textId="77777777" w:rsidR="00430741" w:rsidRDefault="00430741">
                  <w:pPr>
                    <w:pStyle w:val="Example"/>
                    <w:rPr>
                      <w:b/>
                      <w:i/>
                    </w:rPr>
                  </w:pPr>
                  <w:r>
                    <w:rPr>
                      <w:b/>
                      <w:i/>
                    </w:rPr>
                    <w:t>x</w:t>
                  </w:r>
                </w:p>
              </w:tc>
              <w:tc>
                <w:tcPr>
                  <w:tcW w:w="4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E0F2DF6" w14:textId="77777777" w:rsidR="00430741" w:rsidRDefault="00430741">
                  <w:pPr>
                    <w:pStyle w:val="Example"/>
                  </w:pPr>
                  <w:r>
                    <w:t>0</w:t>
                  </w:r>
                </w:p>
              </w:tc>
              <w:tc>
                <w:tcPr>
                  <w:tcW w:w="4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7630CC3" w14:textId="77777777" w:rsidR="00430741" w:rsidRDefault="00430741">
                  <w:pPr>
                    <w:pStyle w:val="Example"/>
                  </w:pPr>
                  <w:r>
                    <w:t>1</w:t>
                  </w:r>
                </w:p>
              </w:tc>
              <w:tc>
                <w:tcPr>
                  <w:tcW w:w="4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DED58DF" w14:textId="5FA8A63B" w:rsidR="00430741" w:rsidRDefault="00430741">
                  <w:pPr>
                    <w:pStyle w:val="Example"/>
                  </w:pPr>
                  <w:r>
                    <w:t>2</w:t>
                  </w:r>
                </w:p>
              </w:tc>
              <w:tc>
                <w:tcPr>
                  <w:tcW w:w="4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5776085" w14:textId="77777777" w:rsidR="00430741" w:rsidRDefault="00430741">
                  <w:pPr>
                    <w:pStyle w:val="Example"/>
                  </w:pPr>
                  <w:r>
                    <w:t>3</w:t>
                  </w:r>
                </w:p>
              </w:tc>
            </w:tr>
            <w:tr w:rsidR="00430741" w14:paraId="4F06090B" w14:textId="77777777">
              <w:tc>
                <w:tcPr>
                  <w:tcW w:w="18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BF609DD" w14:textId="77777777" w:rsidR="00430741" w:rsidRDefault="00430741">
                  <w:pPr>
                    <w:pStyle w:val="Example"/>
                    <w:rPr>
                      <w:b/>
                    </w:rPr>
                  </w:pPr>
                  <w:r>
                    <w:rPr>
                      <w:b/>
                      <w:i/>
                    </w:rPr>
                    <w:t>y</w:t>
                  </w:r>
                  <w:r>
                    <w:rPr>
                      <w:b/>
                    </w:rPr>
                    <w:t xml:space="preserve"> = (3 </w:t>
                  </w:r>
                  <w:r>
                    <w:rPr>
                      <w:rFonts w:cs="Times New Roman"/>
                      <w:b/>
                    </w:rPr>
                    <w:t>−</w:t>
                  </w:r>
                  <w:r>
                    <w:rPr>
                      <w:b/>
                    </w:rPr>
                    <w:t xml:space="preserve"> </w:t>
                  </w:r>
                  <w:r>
                    <w:rPr>
                      <w:b/>
                      <w:i/>
                    </w:rPr>
                    <w:t>x</w:t>
                  </w:r>
                  <w:r>
                    <w:rPr>
                      <w:b/>
                    </w:rPr>
                    <w:t xml:space="preserve">)(2 + </w:t>
                  </w:r>
                  <w:r>
                    <w:rPr>
                      <w:b/>
                      <w:i/>
                    </w:rPr>
                    <w:t>x</w:t>
                  </w:r>
                  <w:r>
                    <w:rPr>
                      <w:b/>
                    </w:rPr>
                    <w:t>)</w:t>
                  </w:r>
                </w:p>
              </w:tc>
              <w:tc>
                <w:tcPr>
                  <w:tcW w:w="4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8E54644" w14:textId="77777777" w:rsidR="00430741" w:rsidRDefault="00430741">
                  <w:pPr>
                    <w:pStyle w:val="Example"/>
                  </w:pPr>
                  <w:r>
                    <w:t>6</w:t>
                  </w:r>
                </w:p>
              </w:tc>
              <w:tc>
                <w:tcPr>
                  <w:tcW w:w="4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EC57697" w14:textId="77777777" w:rsidR="00430741" w:rsidRDefault="00430741">
                  <w:pPr>
                    <w:pStyle w:val="Example"/>
                  </w:pPr>
                  <w:r>
                    <w:t>6</w:t>
                  </w:r>
                </w:p>
              </w:tc>
              <w:tc>
                <w:tcPr>
                  <w:tcW w:w="4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8638188" w14:textId="031979D8" w:rsidR="00430741" w:rsidRDefault="00430741">
                  <w:pPr>
                    <w:pStyle w:val="Example"/>
                  </w:pPr>
                  <w:r>
                    <w:t>4</w:t>
                  </w:r>
                </w:p>
              </w:tc>
              <w:tc>
                <w:tcPr>
                  <w:tcW w:w="4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C6D0FDB" w14:textId="77777777" w:rsidR="00430741" w:rsidRDefault="00430741">
                  <w:pPr>
                    <w:pStyle w:val="Example"/>
                  </w:pPr>
                  <w:r>
                    <w:t>0</w:t>
                  </w:r>
                </w:p>
              </w:tc>
            </w:tr>
          </w:tbl>
          <w:p w14:paraId="3595C596" w14:textId="2ED63F5D" w:rsidR="00430741" w:rsidRDefault="00430741">
            <w:pPr>
              <w:pStyle w:val="Example"/>
            </w:pPr>
          </w:p>
          <w:p w14:paraId="11215CE5" w14:textId="3B0162B4" w:rsidR="00EC7323" w:rsidRPr="00EC7323" w:rsidRDefault="00430741">
            <w:pPr>
              <w:pStyle w:val="Example"/>
            </w:pPr>
            <w:r>
              <w:t>Trapezium 1:</w:t>
            </w:r>
          </w:p>
          <w:p w14:paraId="532839CE" w14:textId="05EE7C8C" w:rsidR="00430741" w:rsidRDefault="00EC7323">
            <w:pPr>
              <w:pStyle w:val="Example"/>
            </w:pPr>
            <w:r w:rsidRPr="00EC7323">
              <w:rPr>
                <w:position w:val="-10"/>
              </w:rPr>
              <w:object w:dxaOrig="1200" w:dyaOrig="320" w14:anchorId="601C81E9">
                <v:shape id="_x0000_i1026" type="#_x0000_t75" style="width:60pt;height:16.5pt" o:ole="">
                  <v:imagedata r:id="rId13" o:title=""/>
                </v:shape>
                <o:OLEObject Type="Embed" ProgID="Equation.DSMT4" ShapeID="_x0000_i1026" DrawAspect="Content" ObjectID="_1569746284" r:id="rId14"/>
              </w:object>
            </w:r>
            <w:r w:rsidR="00430741">
              <w:t xml:space="preserve">, </w:t>
            </w:r>
            <w:r w:rsidRPr="00EC7323">
              <w:rPr>
                <w:position w:val="-10"/>
              </w:rPr>
              <w:object w:dxaOrig="1200" w:dyaOrig="320" w14:anchorId="40B0BAA9">
                <v:shape id="_x0000_i1027" type="#_x0000_t75" style="width:60pt;height:16.5pt" o:ole="">
                  <v:imagedata r:id="rId15" o:title=""/>
                </v:shape>
                <o:OLEObject Type="Embed" ProgID="Equation.DSMT4" ShapeID="_x0000_i1027" DrawAspect="Content" ObjectID="_1569746285" r:id="rId16"/>
              </w:object>
            </w:r>
          </w:p>
          <w:p w14:paraId="493E65CF" w14:textId="77777777" w:rsidR="00430741" w:rsidRDefault="00430741">
            <w:pPr>
              <w:pStyle w:val="Example"/>
            </w:pPr>
            <w:r>
              <w:t>Trapezium 2:</w:t>
            </w:r>
          </w:p>
          <w:p w14:paraId="79D48518" w14:textId="77777777" w:rsidR="00430741" w:rsidRDefault="00EC7323">
            <w:pPr>
              <w:pStyle w:val="Example"/>
            </w:pPr>
            <w:r w:rsidRPr="00EC7323">
              <w:rPr>
                <w:position w:val="-10"/>
              </w:rPr>
              <w:object w:dxaOrig="1240" w:dyaOrig="320" w14:anchorId="56F5B844">
                <v:shape id="_x0000_i1028" type="#_x0000_t75" style="width:62.25pt;height:16.5pt" o:ole="">
                  <v:imagedata r:id="rId17" o:title=""/>
                </v:shape>
                <o:OLEObject Type="Embed" ProgID="Equation.DSMT4" ShapeID="_x0000_i1028" DrawAspect="Content" ObjectID="_1569746286" r:id="rId18"/>
              </w:object>
            </w:r>
            <w:r w:rsidR="00430741">
              <w:t xml:space="preserve">, </w:t>
            </w:r>
            <w:r w:rsidRPr="00EC7323">
              <w:rPr>
                <w:position w:val="-10"/>
              </w:rPr>
              <w:object w:dxaOrig="1219" w:dyaOrig="320" w14:anchorId="2BAADE7F">
                <v:shape id="_x0000_i1029" type="#_x0000_t75" style="width:61.5pt;height:16.5pt" o:ole="">
                  <v:imagedata r:id="rId19" o:title=""/>
                </v:shape>
                <o:OLEObject Type="Embed" ProgID="Equation.DSMT4" ShapeID="_x0000_i1029" DrawAspect="Content" ObjectID="_1569746287" r:id="rId20"/>
              </w:object>
            </w:r>
          </w:p>
          <w:p w14:paraId="6902F42F" w14:textId="77777777" w:rsidR="00430741" w:rsidRDefault="00430741">
            <w:pPr>
              <w:pStyle w:val="Example"/>
            </w:pPr>
            <w:r>
              <w:t>Trapezium 3:</w:t>
            </w:r>
          </w:p>
          <w:p w14:paraId="315EA2B1" w14:textId="77777777" w:rsidR="00430741" w:rsidRDefault="00EC7323">
            <w:pPr>
              <w:pStyle w:val="Example"/>
            </w:pPr>
            <w:r w:rsidRPr="00EC7323">
              <w:rPr>
                <w:position w:val="-10"/>
              </w:rPr>
              <w:object w:dxaOrig="1240" w:dyaOrig="320" w14:anchorId="55268727">
                <v:shape id="_x0000_i1030" type="#_x0000_t75" style="width:62.25pt;height:16.5pt" o:ole="">
                  <v:imagedata r:id="rId21" o:title=""/>
                </v:shape>
                <o:OLEObject Type="Embed" ProgID="Equation.DSMT4" ShapeID="_x0000_i1030" DrawAspect="Content" ObjectID="_1569746288" r:id="rId22"/>
              </w:object>
            </w:r>
            <w:r w:rsidR="00430741">
              <w:t xml:space="preserve">, </w:t>
            </w:r>
            <w:r w:rsidRPr="00EC7323">
              <w:rPr>
                <w:position w:val="-10"/>
              </w:rPr>
              <w:object w:dxaOrig="1219" w:dyaOrig="320" w14:anchorId="421BB4EA">
                <v:shape id="_x0000_i1031" type="#_x0000_t75" style="width:61.5pt;height:16.5pt" o:ole="">
                  <v:imagedata r:id="rId23" o:title=""/>
                </v:shape>
                <o:OLEObject Type="Embed" ProgID="Equation.DSMT4" ShapeID="_x0000_i1031" DrawAspect="Content" ObjectID="_1569746289" r:id="rId24"/>
              </w:object>
            </w:r>
          </w:p>
          <w:p w14:paraId="0A88D85B" w14:textId="77777777" w:rsidR="00430741" w:rsidRPr="00885981" w:rsidRDefault="00430741" w:rsidP="00EC7323">
            <w:pPr>
              <w:pStyle w:val="Example"/>
              <w:rPr>
                <w:sz w:val="8"/>
                <w:szCs w:val="8"/>
              </w:rPr>
            </w:pPr>
          </w:p>
          <w:p w14:paraId="5F01FC26" w14:textId="3EE0CC96" w:rsidR="00885981" w:rsidRDefault="00885981" w:rsidP="00EC7323">
            <w:pPr>
              <w:pStyle w:val="Example"/>
            </w:pPr>
            <w:r>
              <w:t xml:space="preserve"> 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331A0A" w14:textId="760FB483" w:rsidR="00430741" w:rsidRDefault="00430741" w:rsidP="00845F97">
            <w:pPr>
              <w:pStyle w:val="Exampleline1indent"/>
            </w:pPr>
            <w:r>
              <w:rPr>
                <w:b/>
              </w:rPr>
              <w:t>1</w:t>
            </w:r>
            <w:r w:rsidR="00845F97">
              <w:rPr>
                <w:b/>
              </w:rPr>
              <w:tab/>
            </w:r>
            <w:r>
              <w:t xml:space="preserve">Use a table to record </w:t>
            </w:r>
            <w:r w:rsidR="00845F97">
              <w:t xml:space="preserve">the value of </w:t>
            </w:r>
            <w:r>
              <w:rPr>
                <w:i/>
              </w:rPr>
              <w:t>y</w:t>
            </w:r>
            <w:r>
              <w:t xml:space="preserve"> on the curve for each value of </w:t>
            </w:r>
            <w:r>
              <w:rPr>
                <w:i/>
              </w:rPr>
              <w:t>x</w:t>
            </w:r>
            <w:r>
              <w:t>.</w:t>
            </w:r>
          </w:p>
          <w:p w14:paraId="457AE27A" w14:textId="77777777" w:rsidR="00430741" w:rsidRDefault="00430741">
            <w:pPr>
              <w:pStyle w:val="Example"/>
            </w:pPr>
          </w:p>
          <w:p w14:paraId="164F2AEE" w14:textId="3586C9D0" w:rsidR="00430741" w:rsidRPr="00EC7323" w:rsidRDefault="00430741" w:rsidP="00845F97">
            <w:pPr>
              <w:pStyle w:val="Examplefollow"/>
            </w:pPr>
            <w:r>
              <w:rPr>
                <w:b/>
              </w:rPr>
              <w:t>2</w:t>
            </w:r>
            <w:r w:rsidR="00845F97">
              <w:rPr>
                <w:b/>
              </w:rPr>
              <w:tab/>
            </w:r>
            <w:r>
              <w:t>Work out the dimensions of each trapezium.</w:t>
            </w:r>
            <w:r w:rsidR="00EC7323">
              <w:rPr>
                <w:noProof/>
                <w:lang w:eastAsia="en-GB"/>
              </w:rPr>
              <w:t xml:space="preserve"> The distances between the </w:t>
            </w:r>
            <w:r w:rsidR="00EC7323">
              <w:rPr>
                <w:i/>
                <w:noProof/>
                <w:lang w:eastAsia="en-GB"/>
              </w:rPr>
              <w:t>y</w:t>
            </w:r>
            <w:r w:rsidR="00EC7323">
              <w:rPr>
                <w:noProof/>
                <w:lang w:eastAsia="en-GB"/>
              </w:rPr>
              <w:t xml:space="preserve">-values on the curve and the </w:t>
            </w:r>
            <w:r w:rsidR="00885981">
              <w:rPr>
                <w:noProof/>
                <w:lang w:eastAsia="en-GB"/>
              </w:rPr>
              <w:br/>
            </w:r>
            <w:r w:rsidR="00EC7323">
              <w:rPr>
                <w:i/>
                <w:noProof/>
                <w:lang w:eastAsia="en-GB"/>
              </w:rPr>
              <w:t>x</w:t>
            </w:r>
            <w:r w:rsidR="00EC7323">
              <w:rPr>
                <w:noProof/>
                <w:lang w:eastAsia="en-GB"/>
              </w:rPr>
              <w:t xml:space="preserve">-axis give the values for </w:t>
            </w:r>
            <w:r w:rsidR="00EC7323">
              <w:rPr>
                <w:i/>
                <w:noProof/>
                <w:lang w:eastAsia="en-GB"/>
              </w:rPr>
              <w:t>a</w:t>
            </w:r>
            <w:r w:rsidR="00EC7323">
              <w:rPr>
                <w:noProof/>
                <w:lang w:eastAsia="en-GB"/>
              </w:rPr>
              <w:t>.</w:t>
            </w:r>
          </w:p>
          <w:p w14:paraId="762EA04F" w14:textId="601108A1" w:rsidR="00430741" w:rsidRDefault="00430741">
            <w:pPr>
              <w:pStyle w:val="Example"/>
            </w:pPr>
          </w:p>
          <w:p w14:paraId="75C8EB36" w14:textId="67C8DB90" w:rsidR="00430741" w:rsidRDefault="00430741">
            <w:pPr>
              <w:pStyle w:val="Example"/>
            </w:pPr>
          </w:p>
          <w:p w14:paraId="37F461D7" w14:textId="38D65382" w:rsidR="00430741" w:rsidRDefault="00430741">
            <w:pPr>
              <w:pStyle w:val="Example"/>
            </w:pPr>
          </w:p>
          <w:p w14:paraId="50D75AE5" w14:textId="022C1B13" w:rsidR="00430741" w:rsidRDefault="00EC7323" w:rsidP="00EC7323">
            <w:pPr>
              <w:pStyle w:val="Example"/>
              <w:jc w:val="right"/>
            </w:pPr>
            <w:r w:rsidRPr="00EC7323">
              <w:rPr>
                <w:i/>
              </w:rPr>
              <w:t>(continued on next page)</w:t>
            </w:r>
          </w:p>
        </w:tc>
      </w:tr>
      <w:tr w:rsidR="00EC7323" w14:paraId="542FEB35" w14:textId="77777777" w:rsidTr="00885981">
        <w:trPr>
          <w:trHeight w:val="2684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DAA5D3" w14:textId="77777777" w:rsidR="00EC7323" w:rsidRDefault="00885981" w:rsidP="00885981">
            <w:pPr>
              <w:pStyle w:val="Examplefollow"/>
            </w:pPr>
            <w:r w:rsidRPr="00885981">
              <w:rPr>
                <w:position w:val="-22"/>
              </w:rPr>
              <w:object w:dxaOrig="2580" w:dyaOrig="580" w14:anchorId="18813DC1">
                <v:shape id="_x0000_i1032" type="#_x0000_t75" style="width:129pt;height:29.25pt" o:ole="">
                  <v:imagedata r:id="rId25" o:title=""/>
                </v:shape>
                <o:OLEObject Type="Embed" ProgID="Equation.DSMT4" ShapeID="_x0000_i1032" DrawAspect="Content" ObjectID="_1569746290" r:id="rId26"/>
              </w:object>
            </w:r>
          </w:p>
          <w:p w14:paraId="61188237" w14:textId="77777777" w:rsidR="00EC7323" w:rsidRDefault="00885981" w:rsidP="00EC7323">
            <w:pPr>
              <w:pStyle w:val="Example"/>
            </w:pPr>
            <w:r w:rsidRPr="00885981">
              <w:rPr>
                <w:position w:val="-22"/>
              </w:rPr>
              <w:object w:dxaOrig="2620" w:dyaOrig="580" w14:anchorId="312ACFDC">
                <v:shape id="_x0000_i1033" type="#_x0000_t75" style="width:131.25pt;height:29.25pt" o:ole="">
                  <v:imagedata r:id="rId27" o:title=""/>
                </v:shape>
                <o:OLEObject Type="Embed" ProgID="Equation.DSMT4" ShapeID="_x0000_i1033" DrawAspect="Content" ObjectID="_1569746291" r:id="rId28"/>
              </w:object>
            </w:r>
          </w:p>
          <w:p w14:paraId="04486DD9" w14:textId="77777777" w:rsidR="00EC7323" w:rsidRDefault="00885981" w:rsidP="00EC7323">
            <w:pPr>
              <w:pStyle w:val="Example"/>
            </w:pPr>
            <w:r w:rsidRPr="00885981">
              <w:rPr>
                <w:position w:val="-22"/>
              </w:rPr>
              <w:object w:dxaOrig="2620" w:dyaOrig="580" w14:anchorId="5274EDFB">
                <v:shape id="_x0000_i1034" type="#_x0000_t75" style="width:131.25pt;height:29.25pt" o:ole="">
                  <v:imagedata r:id="rId29" o:title=""/>
                </v:shape>
                <o:OLEObject Type="Embed" ProgID="Equation.DSMT4" ShapeID="_x0000_i1034" DrawAspect="Content" ObjectID="_1569746292" r:id="rId30"/>
              </w:object>
            </w:r>
          </w:p>
          <w:p w14:paraId="69AAC697" w14:textId="77777777" w:rsidR="00EC7323" w:rsidRDefault="00EC7323" w:rsidP="00EC7323">
            <w:pPr>
              <w:pStyle w:val="Example"/>
            </w:pPr>
          </w:p>
          <w:p w14:paraId="579187DD" w14:textId="77777777" w:rsidR="00EC7323" w:rsidRDefault="00EC7323" w:rsidP="00EC7323">
            <w:pPr>
              <w:pStyle w:val="Example"/>
            </w:pPr>
            <w:r>
              <w:t>Area = 6 + 5 + 2 = 13 units</w:t>
            </w:r>
            <w:r>
              <w:rPr>
                <w:vertAlign w:val="superscript"/>
              </w:rPr>
              <w:t>2</w:t>
            </w:r>
          </w:p>
          <w:p w14:paraId="2EF24871" w14:textId="77777777" w:rsidR="00EC7323" w:rsidRPr="00845F97" w:rsidRDefault="00EC7323">
            <w:pPr>
              <w:rPr>
                <w:sz w:val="12"/>
                <w:szCs w:val="12"/>
              </w:rPr>
            </w:pP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04BA53" w14:textId="053007E4" w:rsidR="00EC7323" w:rsidRPr="00885981" w:rsidRDefault="00EC7323" w:rsidP="00885981">
            <w:pPr>
              <w:pStyle w:val="Exampleline1indent"/>
            </w:pPr>
            <w:r>
              <w:rPr>
                <w:b/>
              </w:rPr>
              <w:t>3</w:t>
            </w:r>
            <w:r w:rsidR="00885981">
              <w:rPr>
                <w:b/>
              </w:rPr>
              <w:tab/>
            </w:r>
            <w:r>
              <w:t>Work out the area of each trapezium.</w:t>
            </w:r>
            <w:r w:rsidR="00885981">
              <w:t xml:space="preserve"> </w:t>
            </w:r>
            <w:r w:rsidR="00885981">
              <w:rPr>
                <w:i/>
              </w:rPr>
              <w:t>h</w:t>
            </w:r>
            <w:r w:rsidR="00885981">
              <w:t xml:space="preserve"> = 1 since the width of each trapezium is 1 unit.</w:t>
            </w:r>
          </w:p>
          <w:p w14:paraId="046CDFD1" w14:textId="77777777" w:rsidR="00EC7323" w:rsidRDefault="00EC7323" w:rsidP="00EC7323">
            <w:pPr>
              <w:pStyle w:val="Example"/>
            </w:pPr>
          </w:p>
          <w:p w14:paraId="5FD30A59" w14:textId="77777777" w:rsidR="00EC7323" w:rsidRDefault="00EC7323" w:rsidP="00EC7323">
            <w:pPr>
              <w:pStyle w:val="Example"/>
            </w:pPr>
          </w:p>
          <w:p w14:paraId="3E40E5BA" w14:textId="77777777" w:rsidR="00EC7323" w:rsidRDefault="00EC7323" w:rsidP="00EC7323">
            <w:pPr>
              <w:pStyle w:val="Example"/>
            </w:pPr>
          </w:p>
          <w:p w14:paraId="5AB9F1E7" w14:textId="77777777" w:rsidR="00EC7323" w:rsidRDefault="00EC7323" w:rsidP="00EC7323">
            <w:pPr>
              <w:pStyle w:val="Example"/>
            </w:pPr>
          </w:p>
          <w:p w14:paraId="1FD1F1A4" w14:textId="07C93252" w:rsidR="00EC7323" w:rsidRDefault="00EC7323" w:rsidP="00885981">
            <w:pPr>
              <w:pStyle w:val="Exampleline1indent"/>
              <w:rPr>
                <w:b/>
              </w:rPr>
            </w:pPr>
            <w:r>
              <w:rPr>
                <w:b/>
              </w:rPr>
              <w:t>4</w:t>
            </w:r>
            <w:r w:rsidR="00885981">
              <w:rPr>
                <w:b/>
              </w:rPr>
              <w:tab/>
            </w:r>
            <w:r>
              <w:t>Work out the total area.</w:t>
            </w:r>
            <w:r w:rsidR="00885981">
              <w:t xml:space="preserve"> Remember to give units with your answer.</w:t>
            </w:r>
          </w:p>
        </w:tc>
      </w:tr>
    </w:tbl>
    <w:p w14:paraId="2CC8A000" w14:textId="0FE9CD76" w:rsidR="007F015F" w:rsidRDefault="00885981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  <w:r>
        <w:rPr>
          <w:i/>
          <w:noProof/>
          <w:lang w:eastAsia="en-GB"/>
        </w:rPr>
        <w:drawing>
          <wp:anchor distT="0" distB="0" distL="114300" distR="114300" simplePos="0" relativeHeight="251666432" behindDoc="0" locked="0" layoutInCell="1" allowOverlap="1" wp14:anchorId="1EAB7A17" wp14:editId="62F39AD7">
            <wp:simplePos x="0" y="0"/>
            <wp:positionH relativeFrom="column">
              <wp:posOffset>3014757</wp:posOffset>
            </wp:positionH>
            <wp:positionV relativeFrom="paragraph">
              <wp:posOffset>292598</wp:posOffset>
            </wp:positionV>
            <wp:extent cx="1945640" cy="2456180"/>
            <wp:effectExtent l="0" t="0" r="0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5640" cy="2456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66F8ACF3" w14:textId="2CC4DBFD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430741">
        <w:t xml:space="preserve">Estimate the shaded area. </w:t>
      </w:r>
      <w:r w:rsidR="00885981">
        <w:br/>
      </w:r>
      <w:r w:rsidR="00885981">
        <w:tab/>
      </w:r>
      <w:r w:rsidR="00430741">
        <w:t xml:space="preserve">Use </w:t>
      </w:r>
      <w:r w:rsidR="00885981">
        <w:t>three</w:t>
      </w:r>
      <w:r w:rsidR="00430741">
        <w:t xml:space="preserve"> strips of width 2 units.</w:t>
      </w:r>
      <w:r w:rsidR="00430741">
        <w:br/>
      </w:r>
    </w:p>
    <w:p w14:paraId="17384B7C" w14:textId="77777777" w:rsidR="00885981" w:rsidRDefault="00885981" w:rsidP="007816DB">
      <w:pPr>
        <w:pStyle w:val="Example"/>
        <w:tabs>
          <w:tab w:val="left" w:pos="1330"/>
        </w:tabs>
        <w:spacing w:before="240" w:line="240" w:lineRule="auto"/>
      </w:pPr>
    </w:p>
    <w:p w14:paraId="2C3C054F" w14:textId="77777777" w:rsidR="00885981" w:rsidRDefault="00885981" w:rsidP="007816DB">
      <w:pPr>
        <w:pStyle w:val="Example"/>
        <w:tabs>
          <w:tab w:val="left" w:pos="1330"/>
        </w:tabs>
        <w:spacing w:before="240" w:line="240" w:lineRule="auto"/>
      </w:pPr>
    </w:p>
    <w:p w14:paraId="15A47A33" w14:textId="77777777" w:rsidR="00885981" w:rsidRDefault="00885981" w:rsidP="007816DB">
      <w:pPr>
        <w:pStyle w:val="Example"/>
        <w:tabs>
          <w:tab w:val="left" w:pos="1330"/>
        </w:tabs>
        <w:spacing w:before="240" w:line="240" w:lineRule="auto"/>
      </w:pPr>
    </w:p>
    <w:p w14:paraId="61F0A97A" w14:textId="77777777" w:rsidR="00885981" w:rsidRDefault="00885981" w:rsidP="007816DB">
      <w:pPr>
        <w:pStyle w:val="Example"/>
        <w:tabs>
          <w:tab w:val="left" w:pos="1330"/>
        </w:tabs>
        <w:spacing w:before="240" w:line="240" w:lineRule="auto"/>
      </w:pPr>
    </w:p>
    <w:p w14:paraId="68A29AF0" w14:textId="77777777" w:rsidR="00885981" w:rsidRDefault="00885981" w:rsidP="007816DB">
      <w:pPr>
        <w:pStyle w:val="Example"/>
        <w:tabs>
          <w:tab w:val="left" w:pos="1330"/>
        </w:tabs>
        <w:spacing w:before="240" w:line="240" w:lineRule="auto"/>
      </w:pPr>
    </w:p>
    <w:p w14:paraId="411EDF6D" w14:textId="77777777" w:rsidR="00885981" w:rsidRDefault="00885981" w:rsidP="007816DB">
      <w:pPr>
        <w:pStyle w:val="Example"/>
        <w:tabs>
          <w:tab w:val="left" w:pos="1330"/>
        </w:tabs>
        <w:spacing w:before="240" w:line="240" w:lineRule="auto"/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30741" w14:paraId="6573E48F" w14:textId="77777777" w:rsidTr="00A54F89">
        <w:trPr>
          <w:trHeight w:val="6274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924DC2" w14:textId="77777777" w:rsidR="00885981" w:rsidRPr="00885981" w:rsidRDefault="00885981">
            <w:pPr>
              <w:rPr>
                <w:sz w:val="10"/>
                <w:szCs w:val="10"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551"/>
              <w:gridCol w:w="552"/>
              <w:gridCol w:w="552"/>
              <w:gridCol w:w="552"/>
              <w:gridCol w:w="552"/>
            </w:tblGrid>
            <w:tr w:rsidR="00430741" w14:paraId="7BD87893" w14:textId="77777777" w:rsidTr="007449E7">
              <w:tc>
                <w:tcPr>
                  <w:tcW w:w="5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65AC35D" w14:textId="77777777" w:rsidR="00430741" w:rsidRDefault="00430741">
                  <w:pPr>
                    <w:pStyle w:val="Example"/>
                    <w:rPr>
                      <w:b/>
                      <w:i/>
                    </w:rPr>
                  </w:pPr>
                  <w:r>
                    <w:rPr>
                      <w:b/>
                      <w:i/>
                    </w:rPr>
                    <w:t>x</w:t>
                  </w:r>
                </w:p>
              </w:tc>
              <w:tc>
                <w:tcPr>
                  <w:tcW w:w="55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305AD0F" w14:textId="77777777" w:rsidR="00430741" w:rsidRDefault="00430741" w:rsidP="007449E7">
                  <w:pPr>
                    <w:pStyle w:val="Example"/>
                    <w:jc w:val="center"/>
                  </w:pPr>
                  <w:r>
                    <w:t>4</w:t>
                  </w:r>
                </w:p>
              </w:tc>
              <w:tc>
                <w:tcPr>
                  <w:tcW w:w="55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BCD1654" w14:textId="77777777" w:rsidR="00430741" w:rsidRDefault="00430741" w:rsidP="007449E7">
                  <w:pPr>
                    <w:pStyle w:val="Example"/>
                    <w:jc w:val="center"/>
                  </w:pPr>
                  <w:r>
                    <w:t>6</w:t>
                  </w:r>
                </w:p>
              </w:tc>
              <w:tc>
                <w:tcPr>
                  <w:tcW w:w="55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5DE7459" w14:textId="77777777" w:rsidR="00430741" w:rsidRDefault="00430741" w:rsidP="007449E7">
                  <w:pPr>
                    <w:pStyle w:val="Example"/>
                    <w:jc w:val="center"/>
                  </w:pPr>
                  <w:r>
                    <w:t>8</w:t>
                  </w:r>
                </w:p>
              </w:tc>
              <w:tc>
                <w:tcPr>
                  <w:tcW w:w="55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2226063" w14:textId="77777777" w:rsidR="00430741" w:rsidRDefault="00430741" w:rsidP="007449E7">
                  <w:pPr>
                    <w:pStyle w:val="Example"/>
                    <w:jc w:val="center"/>
                  </w:pPr>
                  <w:r>
                    <w:t>10</w:t>
                  </w:r>
                </w:p>
              </w:tc>
            </w:tr>
            <w:tr w:rsidR="00430741" w14:paraId="0538E123" w14:textId="77777777" w:rsidTr="007449E7">
              <w:tc>
                <w:tcPr>
                  <w:tcW w:w="5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A968B9A" w14:textId="77777777" w:rsidR="00430741" w:rsidRDefault="00430741">
                  <w:pPr>
                    <w:pStyle w:val="Example"/>
                    <w:rPr>
                      <w:b/>
                      <w:i/>
                    </w:rPr>
                  </w:pPr>
                  <w:r>
                    <w:rPr>
                      <w:b/>
                      <w:i/>
                    </w:rPr>
                    <w:t>y</w:t>
                  </w:r>
                </w:p>
              </w:tc>
              <w:tc>
                <w:tcPr>
                  <w:tcW w:w="55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C766897" w14:textId="77777777" w:rsidR="00430741" w:rsidRDefault="00430741" w:rsidP="007449E7">
                  <w:pPr>
                    <w:pStyle w:val="Example"/>
                    <w:jc w:val="center"/>
                  </w:pPr>
                  <w:r>
                    <w:t>7</w:t>
                  </w:r>
                </w:p>
              </w:tc>
              <w:tc>
                <w:tcPr>
                  <w:tcW w:w="55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59733F0" w14:textId="197E1951" w:rsidR="00430741" w:rsidRDefault="00885981" w:rsidP="007449E7">
                  <w:pPr>
                    <w:pStyle w:val="Example"/>
                    <w:jc w:val="center"/>
                  </w:pPr>
                  <w:r>
                    <w:t>12</w:t>
                  </w:r>
                </w:p>
              </w:tc>
              <w:tc>
                <w:tcPr>
                  <w:tcW w:w="55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4B031D0" w14:textId="68F92F66" w:rsidR="00430741" w:rsidRDefault="00885981" w:rsidP="007449E7">
                  <w:pPr>
                    <w:pStyle w:val="Example"/>
                    <w:jc w:val="center"/>
                  </w:pPr>
                  <w:r>
                    <w:t>13</w:t>
                  </w:r>
                </w:p>
              </w:tc>
              <w:tc>
                <w:tcPr>
                  <w:tcW w:w="55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673D82B" w14:textId="77777777" w:rsidR="00430741" w:rsidRDefault="00430741" w:rsidP="007449E7">
                  <w:pPr>
                    <w:pStyle w:val="Example"/>
                    <w:jc w:val="center"/>
                  </w:pPr>
                  <w:r>
                    <w:t>4</w:t>
                  </w:r>
                </w:p>
              </w:tc>
            </w:tr>
          </w:tbl>
          <w:p w14:paraId="7221A453" w14:textId="77777777" w:rsidR="00430741" w:rsidRDefault="00430741">
            <w:pPr>
              <w:pStyle w:val="Example"/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549"/>
              <w:gridCol w:w="550"/>
              <w:gridCol w:w="549"/>
              <w:gridCol w:w="550"/>
              <w:gridCol w:w="550"/>
            </w:tblGrid>
            <w:tr w:rsidR="00430741" w14:paraId="0FC9F502" w14:textId="77777777" w:rsidTr="007449E7">
              <w:tc>
                <w:tcPr>
                  <w:tcW w:w="54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FA9EF3A" w14:textId="77777777" w:rsidR="00430741" w:rsidRDefault="00430741">
                  <w:pPr>
                    <w:pStyle w:val="Example"/>
                    <w:rPr>
                      <w:b/>
                      <w:i/>
                    </w:rPr>
                  </w:pPr>
                  <w:r>
                    <w:rPr>
                      <w:b/>
                      <w:i/>
                    </w:rPr>
                    <w:t>x</w:t>
                  </w:r>
                </w:p>
              </w:tc>
              <w:tc>
                <w:tcPr>
                  <w:tcW w:w="5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54B4D47" w14:textId="77777777" w:rsidR="00430741" w:rsidRDefault="00430741" w:rsidP="007449E7">
                  <w:pPr>
                    <w:pStyle w:val="Example"/>
                    <w:jc w:val="center"/>
                  </w:pPr>
                  <w:r>
                    <w:t>4</w:t>
                  </w:r>
                </w:p>
              </w:tc>
              <w:tc>
                <w:tcPr>
                  <w:tcW w:w="54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4E06207" w14:textId="77777777" w:rsidR="00430741" w:rsidRDefault="00430741" w:rsidP="007449E7">
                  <w:pPr>
                    <w:pStyle w:val="Example"/>
                    <w:jc w:val="center"/>
                  </w:pPr>
                  <w:r>
                    <w:t>6</w:t>
                  </w:r>
                </w:p>
              </w:tc>
              <w:tc>
                <w:tcPr>
                  <w:tcW w:w="5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F1D7A17" w14:textId="77777777" w:rsidR="00430741" w:rsidRDefault="00430741" w:rsidP="007449E7">
                  <w:pPr>
                    <w:pStyle w:val="Example"/>
                    <w:jc w:val="center"/>
                  </w:pPr>
                  <w:r>
                    <w:t>8</w:t>
                  </w:r>
                </w:p>
              </w:tc>
              <w:tc>
                <w:tcPr>
                  <w:tcW w:w="5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8E18C23" w14:textId="77777777" w:rsidR="00430741" w:rsidRDefault="00430741" w:rsidP="007449E7">
                  <w:pPr>
                    <w:pStyle w:val="Example"/>
                    <w:jc w:val="center"/>
                  </w:pPr>
                  <w:r>
                    <w:t>10</w:t>
                  </w:r>
                </w:p>
              </w:tc>
            </w:tr>
            <w:tr w:rsidR="00430741" w14:paraId="6581CB0A" w14:textId="77777777" w:rsidTr="007449E7">
              <w:tc>
                <w:tcPr>
                  <w:tcW w:w="54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1C8FC7B" w14:textId="77777777" w:rsidR="00430741" w:rsidRDefault="00430741">
                  <w:pPr>
                    <w:pStyle w:val="Example"/>
                    <w:rPr>
                      <w:b/>
                      <w:i/>
                    </w:rPr>
                  </w:pPr>
                  <w:r>
                    <w:rPr>
                      <w:b/>
                      <w:i/>
                    </w:rPr>
                    <w:t>y</w:t>
                  </w:r>
                </w:p>
              </w:tc>
              <w:tc>
                <w:tcPr>
                  <w:tcW w:w="5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68AE1B6" w14:textId="77777777" w:rsidR="00430741" w:rsidRDefault="00430741" w:rsidP="007449E7">
                  <w:pPr>
                    <w:pStyle w:val="Example"/>
                    <w:jc w:val="center"/>
                  </w:pPr>
                  <w:r>
                    <w:t>7</w:t>
                  </w:r>
                </w:p>
              </w:tc>
              <w:tc>
                <w:tcPr>
                  <w:tcW w:w="54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901D397" w14:textId="6A2743C8" w:rsidR="00430741" w:rsidRDefault="00885981" w:rsidP="007449E7">
                  <w:pPr>
                    <w:pStyle w:val="Example"/>
                    <w:jc w:val="center"/>
                  </w:pPr>
                  <w:r>
                    <w:t>6</w:t>
                  </w:r>
                </w:p>
              </w:tc>
              <w:tc>
                <w:tcPr>
                  <w:tcW w:w="5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61F24D8" w14:textId="29A0023B" w:rsidR="00430741" w:rsidRDefault="00885981" w:rsidP="007449E7">
                  <w:pPr>
                    <w:pStyle w:val="Example"/>
                    <w:jc w:val="center"/>
                  </w:pPr>
                  <w:r>
                    <w:t>5</w:t>
                  </w:r>
                </w:p>
              </w:tc>
              <w:tc>
                <w:tcPr>
                  <w:tcW w:w="5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3D535E8" w14:textId="77777777" w:rsidR="00430741" w:rsidRDefault="00430741" w:rsidP="007449E7">
                  <w:pPr>
                    <w:pStyle w:val="Example"/>
                    <w:jc w:val="center"/>
                  </w:pPr>
                  <w:r>
                    <w:t>4</w:t>
                  </w:r>
                </w:p>
              </w:tc>
            </w:tr>
          </w:tbl>
          <w:p w14:paraId="3F571C98" w14:textId="77777777" w:rsidR="00430741" w:rsidRDefault="00430741">
            <w:pPr>
              <w:pStyle w:val="Example"/>
            </w:pPr>
          </w:p>
          <w:p w14:paraId="0BF0C485" w14:textId="77777777" w:rsidR="00430741" w:rsidRDefault="00430741">
            <w:pPr>
              <w:pStyle w:val="Example"/>
            </w:pPr>
            <w:r>
              <w:t>Trapezium 1:</w:t>
            </w:r>
          </w:p>
          <w:p w14:paraId="2EAFD8DE" w14:textId="77777777" w:rsidR="00430741" w:rsidRDefault="00885981">
            <w:pPr>
              <w:pStyle w:val="Example"/>
            </w:pPr>
            <w:r w:rsidRPr="00885981">
              <w:rPr>
                <w:position w:val="-10"/>
              </w:rPr>
              <w:object w:dxaOrig="1219" w:dyaOrig="320" w14:anchorId="721C064F">
                <v:shape id="_x0000_i1035" type="#_x0000_t75" style="width:61.5pt;height:16.5pt" o:ole="">
                  <v:imagedata r:id="rId32" o:title=""/>
                </v:shape>
                <o:OLEObject Type="Embed" ProgID="Equation.DSMT4" ShapeID="_x0000_i1035" DrawAspect="Content" ObjectID="_1569746293" r:id="rId33"/>
              </w:object>
            </w:r>
            <w:r w:rsidR="00430741">
              <w:t xml:space="preserve">, </w:t>
            </w:r>
            <w:r w:rsidRPr="00885981">
              <w:rPr>
                <w:position w:val="-10"/>
              </w:rPr>
              <w:object w:dxaOrig="1280" w:dyaOrig="320" w14:anchorId="382AE7AE">
                <v:shape id="_x0000_i1036" type="#_x0000_t75" style="width:64.5pt;height:16.5pt" o:ole="">
                  <v:imagedata r:id="rId34" o:title=""/>
                </v:shape>
                <o:OLEObject Type="Embed" ProgID="Equation.DSMT4" ShapeID="_x0000_i1036" DrawAspect="Content" ObjectID="_1569746294" r:id="rId35"/>
              </w:object>
            </w:r>
          </w:p>
          <w:p w14:paraId="2B1F791E" w14:textId="77777777" w:rsidR="00430741" w:rsidRDefault="00430741">
            <w:pPr>
              <w:pStyle w:val="Example"/>
            </w:pPr>
            <w:r>
              <w:t>Trapezium 2:</w:t>
            </w:r>
          </w:p>
          <w:p w14:paraId="71763DC6" w14:textId="77777777" w:rsidR="00430741" w:rsidRDefault="00885981">
            <w:pPr>
              <w:pStyle w:val="Example"/>
            </w:pPr>
            <w:r w:rsidRPr="00885981">
              <w:rPr>
                <w:position w:val="-10"/>
              </w:rPr>
              <w:object w:dxaOrig="1320" w:dyaOrig="320" w14:anchorId="6106D61A">
                <v:shape id="_x0000_i1037" type="#_x0000_t75" style="width:66pt;height:16.5pt" o:ole="">
                  <v:imagedata r:id="rId36" o:title=""/>
                </v:shape>
                <o:OLEObject Type="Embed" ProgID="Equation.DSMT4" ShapeID="_x0000_i1037" DrawAspect="Content" ObjectID="_1569746295" r:id="rId37"/>
              </w:object>
            </w:r>
            <w:r w:rsidR="00430741">
              <w:t xml:space="preserve">, </w:t>
            </w:r>
            <w:r w:rsidRPr="00885981">
              <w:rPr>
                <w:position w:val="-10"/>
              </w:rPr>
              <w:object w:dxaOrig="1280" w:dyaOrig="320" w14:anchorId="5E507FC1">
                <v:shape id="_x0000_i1038" type="#_x0000_t75" style="width:64.5pt;height:16.5pt" o:ole="">
                  <v:imagedata r:id="rId38" o:title=""/>
                </v:shape>
                <o:OLEObject Type="Embed" ProgID="Equation.DSMT4" ShapeID="_x0000_i1038" DrawAspect="Content" ObjectID="_1569746296" r:id="rId39"/>
              </w:object>
            </w:r>
          </w:p>
          <w:p w14:paraId="602CD8E0" w14:textId="77777777" w:rsidR="00430741" w:rsidRDefault="00430741">
            <w:pPr>
              <w:pStyle w:val="Example"/>
            </w:pPr>
            <w:r>
              <w:t>Trapezium 3:</w:t>
            </w:r>
          </w:p>
          <w:p w14:paraId="338904A2" w14:textId="77777777" w:rsidR="00430741" w:rsidRDefault="00885981">
            <w:pPr>
              <w:pStyle w:val="Example"/>
            </w:pPr>
            <w:r w:rsidRPr="00885981">
              <w:rPr>
                <w:position w:val="-10"/>
              </w:rPr>
              <w:object w:dxaOrig="1300" w:dyaOrig="320" w14:anchorId="514206EC">
                <v:shape id="_x0000_i1039" type="#_x0000_t75" style="width:65.25pt;height:16.5pt" o:ole="">
                  <v:imagedata r:id="rId40" o:title=""/>
                </v:shape>
                <o:OLEObject Type="Embed" ProgID="Equation.DSMT4" ShapeID="_x0000_i1039" DrawAspect="Content" ObjectID="_1569746297" r:id="rId41"/>
              </w:object>
            </w:r>
            <w:r w:rsidR="00430741">
              <w:t xml:space="preserve">, </w:t>
            </w:r>
            <w:r w:rsidRPr="00885981">
              <w:rPr>
                <w:position w:val="-10"/>
              </w:rPr>
              <w:object w:dxaOrig="1240" w:dyaOrig="320" w14:anchorId="6D107694">
                <v:shape id="_x0000_i1040" type="#_x0000_t75" style="width:62.25pt;height:16.5pt" o:ole="">
                  <v:imagedata r:id="rId42" o:title=""/>
                </v:shape>
                <o:OLEObject Type="Embed" ProgID="Equation.DSMT4" ShapeID="_x0000_i1040" DrawAspect="Content" ObjectID="_1569746298" r:id="rId43"/>
              </w:object>
            </w:r>
          </w:p>
          <w:p w14:paraId="2A838CF9" w14:textId="77777777" w:rsidR="00430741" w:rsidRDefault="00430741">
            <w:pPr>
              <w:pStyle w:val="Example"/>
            </w:pPr>
          </w:p>
          <w:p w14:paraId="13C4094C" w14:textId="77777777" w:rsidR="00430741" w:rsidRDefault="00885981">
            <w:pPr>
              <w:pStyle w:val="Example"/>
            </w:pPr>
            <w:r w:rsidRPr="00885981">
              <w:rPr>
                <w:position w:val="-22"/>
              </w:rPr>
              <w:object w:dxaOrig="2620" w:dyaOrig="580" w14:anchorId="2BA20CB8">
                <v:shape id="_x0000_i1041" type="#_x0000_t75" style="width:131.25pt;height:29.25pt" o:ole="">
                  <v:imagedata r:id="rId44" o:title=""/>
                </v:shape>
                <o:OLEObject Type="Embed" ProgID="Equation.DSMT4" ShapeID="_x0000_i1041" DrawAspect="Content" ObjectID="_1569746299" r:id="rId45"/>
              </w:object>
            </w:r>
          </w:p>
          <w:p w14:paraId="62A55E1B" w14:textId="77777777" w:rsidR="00430741" w:rsidRDefault="00885981">
            <w:pPr>
              <w:pStyle w:val="Example"/>
            </w:pPr>
            <w:r w:rsidRPr="00885981">
              <w:rPr>
                <w:position w:val="-22"/>
              </w:rPr>
              <w:object w:dxaOrig="2740" w:dyaOrig="580" w14:anchorId="02CEB98D">
                <v:shape id="_x0000_i1042" type="#_x0000_t75" style="width:136.5pt;height:29.25pt" o:ole="">
                  <v:imagedata r:id="rId46" o:title=""/>
                </v:shape>
                <o:OLEObject Type="Embed" ProgID="Equation.DSMT4" ShapeID="_x0000_i1042" DrawAspect="Content" ObjectID="_1569746300" r:id="rId47"/>
              </w:object>
            </w:r>
          </w:p>
          <w:p w14:paraId="7D18262B" w14:textId="77777777" w:rsidR="00430741" w:rsidRDefault="00885981">
            <w:pPr>
              <w:pStyle w:val="Example"/>
            </w:pPr>
            <w:r w:rsidRPr="00885981">
              <w:rPr>
                <w:position w:val="-22"/>
              </w:rPr>
              <w:object w:dxaOrig="2640" w:dyaOrig="580" w14:anchorId="4FB10D5F">
                <v:shape id="_x0000_i1043" type="#_x0000_t75" style="width:132pt;height:29.25pt" o:ole="">
                  <v:imagedata r:id="rId48" o:title=""/>
                </v:shape>
                <o:OLEObject Type="Embed" ProgID="Equation.DSMT4" ShapeID="_x0000_i1043" DrawAspect="Content" ObjectID="_1569746301" r:id="rId49"/>
              </w:object>
            </w:r>
          </w:p>
          <w:p w14:paraId="227D4333" w14:textId="77777777" w:rsidR="00430741" w:rsidRDefault="00430741">
            <w:pPr>
              <w:pStyle w:val="Example"/>
            </w:pPr>
          </w:p>
          <w:p w14:paraId="3A87AD81" w14:textId="77777777" w:rsidR="00430741" w:rsidRDefault="00430741">
            <w:pPr>
              <w:pStyle w:val="Example"/>
              <w:rPr>
                <w:vertAlign w:val="superscript"/>
              </w:rPr>
            </w:pPr>
            <w:r>
              <w:t>Area = 6 + 14 + 8 = 28 units</w:t>
            </w:r>
            <w:r>
              <w:rPr>
                <w:vertAlign w:val="superscript"/>
              </w:rPr>
              <w:t>2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180DA0" w14:textId="1C4F4763" w:rsidR="00430741" w:rsidRDefault="00430741" w:rsidP="00885981">
            <w:pPr>
              <w:pStyle w:val="Exampleline1indent"/>
            </w:pPr>
            <w:r>
              <w:rPr>
                <w:b/>
              </w:rPr>
              <w:t>1</w:t>
            </w:r>
            <w:r w:rsidR="00885981">
              <w:rPr>
                <w:b/>
              </w:rPr>
              <w:tab/>
            </w:r>
            <w:r>
              <w:t xml:space="preserve">Use a table to record </w:t>
            </w:r>
            <w:r>
              <w:rPr>
                <w:i/>
              </w:rPr>
              <w:t>y</w:t>
            </w:r>
            <w:r>
              <w:t xml:space="preserve"> on the </w:t>
            </w:r>
            <w:r w:rsidR="00885981">
              <w:t xml:space="preserve">curve </w:t>
            </w:r>
            <w:r>
              <w:t xml:space="preserve">for each value of </w:t>
            </w:r>
            <w:r>
              <w:rPr>
                <w:i/>
              </w:rPr>
              <w:t>x</w:t>
            </w:r>
            <w:r>
              <w:t>.</w:t>
            </w:r>
          </w:p>
          <w:p w14:paraId="6FCF6BD8" w14:textId="77777777" w:rsidR="00430741" w:rsidRDefault="00430741" w:rsidP="00885981">
            <w:pPr>
              <w:pStyle w:val="Examplefollow"/>
            </w:pPr>
          </w:p>
          <w:p w14:paraId="03692A92" w14:textId="25EC769C" w:rsidR="00430741" w:rsidRDefault="00430741" w:rsidP="00885981">
            <w:pPr>
              <w:pStyle w:val="Examplefollow"/>
            </w:pPr>
            <w:r>
              <w:rPr>
                <w:b/>
              </w:rPr>
              <w:t>2</w:t>
            </w:r>
            <w:r w:rsidR="00885981">
              <w:rPr>
                <w:b/>
              </w:rPr>
              <w:tab/>
            </w:r>
            <w:r>
              <w:t xml:space="preserve">Use a table to record </w:t>
            </w:r>
            <w:r>
              <w:rPr>
                <w:i/>
              </w:rPr>
              <w:t>y</w:t>
            </w:r>
            <w:r>
              <w:t xml:space="preserve"> on the </w:t>
            </w:r>
            <w:r w:rsidR="00885981">
              <w:t xml:space="preserve">straight line </w:t>
            </w:r>
            <w:r>
              <w:t xml:space="preserve">for each value of </w:t>
            </w:r>
            <w:r>
              <w:rPr>
                <w:i/>
              </w:rPr>
              <w:t>x</w:t>
            </w:r>
            <w:r>
              <w:t>.</w:t>
            </w:r>
          </w:p>
          <w:p w14:paraId="7492D936" w14:textId="77777777" w:rsidR="00430741" w:rsidRDefault="00430741" w:rsidP="00885981">
            <w:pPr>
              <w:pStyle w:val="Examplefollow"/>
            </w:pPr>
          </w:p>
          <w:p w14:paraId="480EE736" w14:textId="3B8A3E2A" w:rsidR="00885981" w:rsidRPr="00EC7323" w:rsidRDefault="00430741" w:rsidP="00885981">
            <w:pPr>
              <w:pStyle w:val="Examplefollow"/>
            </w:pPr>
            <w:r>
              <w:rPr>
                <w:b/>
              </w:rPr>
              <w:t>3</w:t>
            </w:r>
            <w:r w:rsidR="00885981">
              <w:rPr>
                <w:b/>
              </w:rPr>
              <w:tab/>
            </w:r>
            <w:r>
              <w:t>Work out the dimensions of each trapezium.</w:t>
            </w:r>
            <w:r w:rsidR="00885981">
              <w:rPr>
                <w:noProof/>
                <w:lang w:eastAsia="en-GB"/>
              </w:rPr>
              <w:t xml:space="preserve"> The distances between the </w:t>
            </w:r>
            <w:r w:rsidR="00885981">
              <w:rPr>
                <w:i/>
                <w:noProof/>
                <w:lang w:eastAsia="en-GB"/>
              </w:rPr>
              <w:t>y</w:t>
            </w:r>
            <w:r w:rsidR="00885981">
              <w:rPr>
                <w:noProof/>
                <w:lang w:eastAsia="en-GB"/>
              </w:rPr>
              <w:t xml:space="preserve">-values on the curve and the </w:t>
            </w:r>
            <w:r w:rsidR="00885981">
              <w:rPr>
                <w:noProof/>
                <w:lang w:eastAsia="en-GB"/>
              </w:rPr>
              <w:br/>
            </w:r>
            <w:r w:rsidR="00885981">
              <w:rPr>
                <w:i/>
                <w:noProof/>
                <w:lang w:eastAsia="en-GB"/>
              </w:rPr>
              <w:t>y</w:t>
            </w:r>
            <w:r w:rsidR="00885981">
              <w:rPr>
                <w:noProof/>
                <w:lang w:eastAsia="en-GB"/>
              </w:rPr>
              <w:t xml:space="preserve">-values on the straight line give the values for </w:t>
            </w:r>
            <w:r w:rsidR="00885981">
              <w:rPr>
                <w:i/>
                <w:noProof/>
                <w:lang w:eastAsia="en-GB"/>
              </w:rPr>
              <w:t>a</w:t>
            </w:r>
            <w:r w:rsidR="00885981">
              <w:rPr>
                <w:noProof/>
                <w:lang w:eastAsia="en-GB"/>
              </w:rPr>
              <w:t>.</w:t>
            </w:r>
          </w:p>
          <w:p w14:paraId="40A3D2F8" w14:textId="77777777" w:rsidR="00430741" w:rsidRDefault="00430741" w:rsidP="00885981">
            <w:pPr>
              <w:pStyle w:val="Examplefollow"/>
            </w:pPr>
          </w:p>
          <w:p w14:paraId="67E152BA" w14:textId="77777777" w:rsidR="00430741" w:rsidRDefault="00430741" w:rsidP="00885981">
            <w:pPr>
              <w:pStyle w:val="Examplefollow"/>
            </w:pPr>
          </w:p>
          <w:p w14:paraId="4A2F9338" w14:textId="77777777" w:rsidR="00430741" w:rsidRDefault="00430741" w:rsidP="00885981">
            <w:pPr>
              <w:pStyle w:val="Examplefollow"/>
            </w:pPr>
          </w:p>
          <w:p w14:paraId="68E38E16" w14:textId="77F61CCC" w:rsidR="00430741" w:rsidRPr="00A54F89" w:rsidRDefault="00430741" w:rsidP="00A54F89">
            <w:pPr>
              <w:pStyle w:val="Exampleline1indent"/>
            </w:pPr>
            <w:r>
              <w:rPr>
                <w:b/>
              </w:rPr>
              <w:t>4</w:t>
            </w:r>
            <w:r w:rsidR="00A54F89">
              <w:rPr>
                <w:b/>
              </w:rPr>
              <w:tab/>
            </w:r>
            <w:r>
              <w:t>Work out the area of each trapezium.</w:t>
            </w:r>
            <w:r w:rsidR="00A54F89">
              <w:t xml:space="preserve"> </w:t>
            </w:r>
            <w:r w:rsidR="00A54F89">
              <w:rPr>
                <w:i/>
              </w:rPr>
              <w:t>h</w:t>
            </w:r>
            <w:r w:rsidR="00A54F89">
              <w:t xml:space="preserve"> = 2</w:t>
            </w:r>
            <w:r w:rsidR="00A54F89">
              <w:rPr>
                <w:i/>
              </w:rPr>
              <w:t xml:space="preserve"> </w:t>
            </w:r>
            <w:r w:rsidR="00A54F89">
              <w:t>since the width of each trapezium is 2 units.</w:t>
            </w:r>
          </w:p>
          <w:p w14:paraId="7CCEE2CA" w14:textId="77777777" w:rsidR="00430741" w:rsidRDefault="00430741" w:rsidP="00885981">
            <w:pPr>
              <w:pStyle w:val="Examplefollow"/>
            </w:pPr>
          </w:p>
          <w:p w14:paraId="27DF68CE" w14:textId="77777777" w:rsidR="00430741" w:rsidRDefault="00430741" w:rsidP="00885981">
            <w:pPr>
              <w:pStyle w:val="Examplefollow"/>
            </w:pPr>
          </w:p>
          <w:p w14:paraId="40C45F68" w14:textId="77777777" w:rsidR="00430741" w:rsidRDefault="00430741" w:rsidP="00885981">
            <w:pPr>
              <w:pStyle w:val="Examplefollow"/>
            </w:pPr>
          </w:p>
          <w:p w14:paraId="6310A640" w14:textId="77777777" w:rsidR="00430741" w:rsidRDefault="00430741" w:rsidP="00885981">
            <w:pPr>
              <w:pStyle w:val="Examplefollow"/>
            </w:pPr>
          </w:p>
          <w:p w14:paraId="730016B4" w14:textId="570762A7" w:rsidR="00430741" w:rsidRDefault="00430741" w:rsidP="00A54F89">
            <w:pPr>
              <w:pStyle w:val="Exampleline1indent"/>
              <w:rPr>
                <w:sz w:val="20"/>
                <w:szCs w:val="20"/>
              </w:rPr>
            </w:pPr>
            <w:r>
              <w:rPr>
                <w:b/>
              </w:rPr>
              <w:t>5</w:t>
            </w:r>
            <w:r w:rsidR="00A54F89">
              <w:rPr>
                <w:b/>
              </w:rPr>
              <w:tab/>
            </w:r>
            <w:r>
              <w:t>Work out the total area.</w:t>
            </w:r>
            <w:r w:rsidR="00A54F89">
              <w:t xml:space="preserve"> Remember to give units with your answer.</w:t>
            </w:r>
          </w:p>
        </w:tc>
      </w:tr>
    </w:tbl>
    <w:p w14:paraId="7BC260A8" w14:textId="4DF0272D" w:rsidR="007F015F" w:rsidRDefault="007F015F">
      <w:pPr>
        <w:rPr>
          <w:b/>
        </w:rPr>
      </w:pPr>
    </w:p>
    <w:p w14:paraId="609964A3" w14:textId="77D642BC" w:rsidR="00757B8B" w:rsidRDefault="00A54F89" w:rsidP="00757B8B">
      <w:pPr>
        <w:pStyle w:val="Qheading"/>
      </w:pPr>
      <w:r>
        <w:rPr>
          <w:noProof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1CB2B84" wp14:editId="36881E18">
                <wp:simplePos x="0" y="0"/>
                <wp:positionH relativeFrom="column">
                  <wp:posOffset>4407226</wp:posOffset>
                </wp:positionH>
                <wp:positionV relativeFrom="paragraph">
                  <wp:posOffset>164431</wp:posOffset>
                </wp:positionV>
                <wp:extent cx="1202724" cy="922638"/>
                <wp:effectExtent l="0" t="0" r="16510" b="11430"/>
                <wp:wrapThrough wrapText="bothSides">
                  <wp:wrapPolygon edited="0">
                    <wp:start x="0" y="0"/>
                    <wp:lineTo x="0" y="21421"/>
                    <wp:lineTo x="21554" y="21421"/>
                    <wp:lineTo x="21554" y="0"/>
                    <wp:lineTo x="0" y="0"/>
                  </wp:wrapPolygon>
                </wp:wrapThrough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02724" cy="92263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88A6A98" w14:textId="0E316CF7" w:rsidR="00A54F89" w:rsidRPr="00A54F89" w:rsidRDefault="00A54F89" w:rsidP="00A54F89">
                            <w:pPr>
                              <w:rPr>
                                <w:b/>
                              </w:rPr>
                            </w:pPr>
                            <w:r w:rsidRPr="00A54F89">
                              <w:rPr>
                                <w:b/>
                              </w:rPr>
                              <w:t xml:space="preserve">Hint: </w:t>
                            </w:r>
                          </w:p>
                          <w:p w14:paraId="04A3A538" w14:textId="33E2FE02" w:rsidR="00A54F89" w:rsidRPr="00A54F89" w:rsidRDefault="00A54F89" w:rsidP="00A54F89">
                            <w:r w:rsidRPr="00A54F89">
                              <w:t xml:space="preserve">For a full answer, remember to include </w:t>
                            </w:r>
                            <w:r>
                              <w:t>‘</w:t>
                            </w:r>
                            <w:r w:rsidRPr="00A54F89">
                              <w:t>units</w:t>
                            </w:r>
                            <w:r w:rsidRPr="00A54F89"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>’</w:t>
                            </w:r>
                            <w:r w:rsidRPr="00A54F89"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1CB2B84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347.05pt;margin-top:12.95pt;width:94.7pt;height:72.65pt;z-index:2516674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" fillcolor="white [3201]" strokeweight=".5pt">
                <v:textbox>
                  <w:txbxContent>
                    <w:p w14:paraId="588A6A98" w14:textId="0E316CF7" w:rsidR="00A54F89" w:rsidRPr="00A54F89" w:rsidRDefault="00A54F89" w:rsidP="00A54F89">
                      <w:pPr>
                        <w:rPr>
                          <w:b/>
                        </w:rPr>
                      </w:pPr>
                      <w:r w:rsidRPr="00A54F89">
                        <w:rPr>
                          <w:b/>
                        </w:rPr>
                        <w:t xml:space="preserve">Hint: </w:t>
                      </w:r>
                    </w:p>
                    <w:p w14:paraId="04A3A538" w14:textId="33E2FE02" w:rsidR="00A54F89" w:rsidRPr="00A54F89" w:rsidRDefault="00A54F89" w:rsidP="00A54F89">
                      <w:r w:rsidRPr="00A54F89">
                        <w:t xml:space="preserve">For a full answer, remember to include </w:t>
                      </w:r>
                      <w:r>
                        <w:t>‘</w:t>
                      </w:r>
                      <w:r w:rsidRPr="00A54F89">
                        <w:t>units</w:t>
                      </w:r>
                      <w:r w:rsidRPr="00A54F89">
                        <w:rPr>
                          <w:vertAlign w:val="superscript"/>
                        </w:rPr>
                        <w:t>2</w:t>
                      </w:r>
                      <w:r>
                        <w:t>’</w:t>
                      </w:r>
                      <w:r w:rsidRPr="00A54F89">
                        <w:t>.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="00757B8B">
        <w:t>Practice</w:t>
      </w:r>
    </w:p>
    <w:p w14:paraId="13771FB0" w14:textId="33FF5787" w:rsidR="00430741" w:rsidRDefault="00430741" w:rsidP="00A54F89">
      <w:pPr>
        <w:pStyle w:val="Question1stline"/>
      </w:pPr>
      <w:r w:rsidRPr="00A54F89">
        <w:rPr>
          <w:b/>
        </w:rPr>
        <w:t>1</w:t>
      </w:r>
      <w:r>
        <w:tab/>
        <w:t xml:space="preserve">Estimate the area of the region between the curve </w:t>
      </w:r>
      <w:r>
        <w:rPr>
          <w:i/>
        </w:rPr>
        <w:t>y</w:t>
      </w:r>
      <w:r>
        <w:t xml:space="preserve"> = (5 </w:t>
      </w:r>
      <w:r>
        <w:rPr>
          <w:rFonts w:cs="Times New Roman"/>
        </w:rPr>
        <w:t>−</w:t>
      </w:r>
      <w:r>
        <w:t xml:space="preserve"> </w:t>
      </w:r>
      <w:r>
        <w:rPr>
          <w:i/>
        </w:rPr>
        <w:t>x</w:t>
      </w:r>
      <w:r>
        <w:t>)(</w:t>
      </w:r>
      <w:r>
        <w:rPr>
          <w:i/>
        </w:rPr>
        <w:t>x</w:t>
      </w:r>
      <w:r>
        <w:t xml:space="preserve"> + 2) and </w:t>
      </w:r>
      <w:r w:rsidR="00A54F89">
        <w:tab/>
      </w:r>
      <w:r>
        <w:t xml:space="preserve">the </w:t>
      </w:r>
      <w:r>
        <w:rPr>
          <w:i/>
        </w:rPr>
        <w:t>x</w:t>
      </w:r>
      <w:r>
        <w:t xml:space="preserve">-axis from </w:t>
      </w:r>
      <w:r>
        <w:rPr>
          <w:i/>
        </w:rPr>
        <w:t>x</w:t>
      </w:r>
      <w:r>
        <w:t xml:space="preserve"> = 1 to </w:t>
      </w:r>
      <w:r>
        <w:rPr>
          <w:i/>
        </w:rPr>
        <w:t>x</w:t>
      </w:r>
      <w:r>
        <w:t xml:space="preserve"> = 5. </w:t>
      </w:r>
      <w:r w:rsidR="00A54F89">
        <w:br/>
      </w:r>
      <w:r w:rsidR="00A54F89">
        <w:tab/>
      </w:r>
      <w:r>
        <w:t xml:space="preserve">Use </w:t>
      </w:r>
      <w:r w:rsidR="00A54F89">
        <w:t>four</w:t>
      </w:r>
      <w:r>
        <w:t xml:space="preserve"> strips of width 1 unit.</w:t>
      </w:r>
    </w:p>
    <w:p w14:paraId="5DA245A9" w14:textId="3F100E15" w:rsidR="00A54F89" w:rsidRDefault="00A54F89" w:rsidP="00A54F89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668480" behindDoc="0" locked="0" layoutInCell="1" allowOverlap="1" wp14:anchorId="75998EC6" wp14:editId="1EF75F74">
            <wp:simplePos x="0" y="0"/>
            <wp:positionH relativeFrom="column">
              <wp:posOffset>2195195</wp:posOffset>
            </wp:positionH>
            <wp:positionV relativeFrom="paragraph">
              <wp:posOffset>372299</wp:posOffset>
            </wp:positionV>
            <wp:extent cx="3749040" cy="3063875"/>
            <wp:effectExtent l="0" t="0" r="3810" b="3175"/>
            <wp:wrapThrough wrapText="bothSides">
              <wp:wrapPolygon edited="0">
                <wp:start x="0" y="0"/>
                <wp:lineTo x="0" y="21488"/>
                <wp:lineTo x="21512" y="21488"/>
                <wp:lineTo x="21512" y="0"/>
                <wp:lineTo x="0" y="0"/>
              </wp:wrapPolygon>
            </wp:wrapThrough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9040" cy="306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F827E14" w14:textId="1F6349B9" w:rsidR="00430741" w:rsidRDefault="00430741" w:rsidP="00A54F89">
      <w:pPr>
        <w:pStyle w:val="Question1stline"/>
      </w:pPr>
      <w:r w:rsidRPr="00A54F89">
        <w:rPr>
          <w:b/>
        </w:rPr>
        <w:t>2</w:t>
      </w:r>
      <w:r>
        <w:tab/>
        <w:t xml:space="preserve">Estimate the shaded area shown </w:t>
      </w:r>
      <w:r w:rsidR="00A54F89">
        <w:tab/>
      </w:r>
      <w:r>
        <w:t>on</w:t>
      </w:r>
      <w:r w:rsidR="00A54F89">
        <w:t xml:space="preserve"> </w:t>
      </w:r>
      <w:r>
        <w:t xml:space="preserve">the axes. </w:t>
      </w:r>
      <w:r w:rsidR="00A54F89">
        <w:br/>
      </w:r>
      <w:r w:rsidR="00A54F89">
        <w:tab/>
      </w:r>
      <w:r>
        <w:t xml:space="preserve">Use </w:t>
      </w:r>
      <w:r w:rsidR="00A54F89">
        <w:t>six</w:t>
      </w:r>
      <w:r>
        <w:t xml:space="preserve"> strips of width 1 unit.</w:t>
      </w:r>
    </w:p>
    <w:p w14:paraId="6C2B9A28" w14:textId="719E0142" w:rsidR="00430741" w:rsidRDefault="00430741" w:rsidP="00430741"/>
    <w:p w14:paraId="30053027" w14:textId="261B8313" w:rsidR="00A54F89" w:rsidRDefault="00A54F89" w:rsidP="00430741"/>
    <w:p w14:paraId="4B8000FE" w14:textId="090BEF5F" w:rsidR="00A54F89" w:rsidRDefault="00A54F89" w:rsidP="00430741"/>
    <w:p w14:paraId="08B2FD00" w14:textId="50F172DC" w:rsidR="00A54F89" w:rsidRDefault="00A54F89" w:rsidP="00430741"/>
    <w:p w14:paraId="55A08B9E" w14:textId="0F9FC624" w:rsidR="00A54F89" w:rsidRDefault="00A54F89" w:rsidP="00430741"/>
    <w:p w14:paraId="0B190318" w14:textId="1112F366" w:rsidR="00A54F89" w:rsidRDefault="00A54F89" w:rsidP="00430741"/>
    <w:p w14:paraId="59986943" w14:textId="62A570AC" w:rsidR="00A54F89" w:rsidRDefault="00A54F89" w:rsidP="00430741"/>
    <w:p w14:paraId="470B1C5C" w14:textId="2A970E43" w:rsidR="00A54F89" w:rsidRDefault="00A54F89" w:rsidP="00430741"/>
    <w:p w14:paraId="104BDA47" w14:textId="312216DD" w:rsidR="00A54F89" w:rsidRDefault="00A54F89" w:rsidP="00430741"/>
    <w:p w14:paraId="274AEDDC" w14:textId="3814C0D3" w:rsidR="00A54F89" w:rsidRDefault="00A54F89" w:rsidP="00430741"/>
    <w:p w14:paraId="5FC5E904" w14:textId="755F76D3" w:rsidR="00430741" w:rsidRDefault="00430741" w:rsidP="00A54F89">
      <w:pPr>
        <w:pStyle w:val="Question1stline"/>
      </w:pPr>
      <w:r w:rsidRPr="00A54F89">
        <w:rPr>
          <w:b/>
        </w:rPr>
        <w:t>3</w:t>
      </w:r>
      <w:r>
        <w:tab/>
        <w:t xml:space="preserve">Estimate the area of the region between the curve </w:t>
      </w:r>
      <w:r>
        <w:rPr>
          <w:i/>
        </w:rPr>
        <w:t>y</w:t>
      </w:r>
      <w:r>
        <w:t xml:space="preserve"> =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8</w:t>
      </w:r>
      <w:r>
        <w:rPr>
          <w:i/>
        </w:rPr>
        <w:t>x</w:t>
      </w:r>
      <w:r>
        <w:t xml:space="preserve"> + 18 and the </w:t>
      </w:r>
      <w:r>
        <w:rPr>
          <w:i/>
        </w:rPr>
        <w:t>x</w:t>
      </w:r>
      <w:r>
        <w:t xml:space="preserve">-axis </w:t>
      </w:r>
      <w:r w:rsidR="00A54F89">
        <w:br/>
      </w:r>
      <w:r w:rsidR="00A54F89">
        <w:tab/>
      </w:r>
      <w:r>
        <w:t xml:space="preserve">from </w:t>
      </w:r>
      <w:r>
        <w:rPr>
          <w:i/>
        </w:rPr>
        <w:t>x</w:t>
      </w:r>
      <w:r>
        <w:t xml:space="preserve"> = 2 to </w:t>
      </w:r>
      <w:r>
        <w:rPr>
          <w:i/>
        </w:rPr>
        <w:t>x</w:t>
      </w:r>
      <w:r>
        <w:t xml:space="preserve"> = 6. </w:t>
      </w:r>
      <w:r w:rsidR="00A54F89">
        <w:br/>
      </w:r>
      <w:r w:rsidR="00A54F89">
        <w:tab/>
      </w:r>
      <w:r>
        <w:t xml:space="preserve">Use </w:t>
      </w:r>
      <w:r w:rsidR="00A54F89">
        <w:t>four</w:t>
      </w:r>
      <w:r>
        <w:t xml:space="preserve"> strips of width 1 unit.</w:t>
      </w:r>
    </w:p>
    <w:p w14:paraId="2F57A5DD" w14:textId="6DEEF11C" w:rsidR="00A54F89" w:rsidRDefault="00A54F89" w:rsidP="00A54F89">
      <w:pPr>
        <w:pStyle w:val="Question1stline"/>
      </w:pPr>
    </w:p>
    <w:p w14:paraId="46891B4A" w14:textId="313396C7" w:rsidR="00430741" w:rsidRDefault="00A54F89" w:rsidP="00A54F89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669504" behindDoc="0" locked="0" layoutInCell="1" allowOverlap="1" wp14:anchorId="3EEFF2DA" wp14:editId="6EB29F08">
            <wp:simplePos x="0" y="0"/>
            <wp:positionH relativeFrom="column">
              <wp:posOffset>2265404</wp:posOffset>
            </wp:positionH>
            <wp:positionV relativeFrom="paragraph">
              <wp:posOffset>29261</wp:posOffset>
            </wp:positionV>
            <wp:extent cx="3588139" cy="2034746"/>
            <wp:effectExtent l="0" t="0" r="0" b="381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7320" cy="20399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30741" w:rsidRPr="00A54F89">
        <w:rPr>
          <w:b/>
        </w:rPr>
        <w:t>4</w:t>
      </w:r>
      <w:r w:rsidR="00430741">
        <w:tab/>
        <w:t>Estimate the shaded area</w:t>
      </w:r>
      <w:r w:rsidR="00430741" w:rsidRPr="00A54F89">
        <w:rPr>
          <w:rStyle w:val="Question1stlineChar"/>
        </w:rPr>
        <w:t>.</w:t>
      </w:r>
      <w:r w:rsidR="00430741">
        <w:t xml:space="preserve"> </w:t>
      </w:r>
      <w:r>
        <w:br/>
      </w:r>
      <w:r>
        <w:tab/>
      </w:r>
      <w:r w:rsidR="00430741">
        <w:t xml:space="preserve">Use </w:t>
      </w:r>
      <w:r>
        <w:t>six</w:t>
      </w:r>
      <w:r w:rsidR="00430741">
        <w:t xml:space="preserve"> strips of width </w:t>
      </w:r>
      <w:r w:rsidR="008E7C58" w:rsidRPr="008E7C58">
        <w:rPr>
          <w:position w:val="-20"/>
        </w:rPr>
        <w:object w:dxaOrig="200" w:dyaOrig="499" w14:anchorId="676CD67B">
          <v:shape id="_x0000_i1044" type="#_x0000_t75" style="width:9.75pt;height:25.5pt" o:ole="">
            <v:imagedata r:id="rId52" o:title=""/>
          </v:shape>
          <o:OLEObject Type="Embed" ProgID="Equation.DSMT4" ShapeID="_x0000_i1044" DrawAspect="Content" ObjectID="_1569746302" r:id="rId53"/>
        </w:object>
      </w:r>
      <w:r w:rsidR="00430741">
        <w:t xml:space="preserve"> unit.</w:t>
      </w:r>
    </w:p>
    <w:p w14:paraId="14E8C1BF" w14:textId="62196FD8" w:rsidR="00A54F89" w:rsidRDefault="00A54F89">
      <w:r>
        <w:br w:type="page"/>
      </w:r>
    </w:p>
    <w:p w14:paraId="405D8A63" w14:textId="3805575E" w:rsidR="00430741" w:rsidRDefault="00430741" w:rsidP="00A54F89">
      <w:pPr>
        <w:pStyle w:val="Question1stline"/>
      </w:pPr>
      <w:r w:rsidRPr="00A54F89">
        <w:rPr>
          <w:b/>
        </w:rPr>
        <w:lastRenderedPageBreak/>
        <w:t>5</w:t>
      </w:r>
      <w:r>
        <w:tab/>
        <w:t xml:space="preserve">Estimate the area of the region between the curve </w:t>
      </w:r>
      <w:r>
        <w:rPr>
          <w:i/>
        </w:rPr>
        <w:t>y</w:t>
      </w:r>
      <w:r>
        <w:t xml:space="preserve"> = </w:t>
      </w:r>
      <w:r>
        <w:rPr>
          <w:rFonts w:cs="Times New Roman"/>
        </w:rPr>
        <w:t>−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4</w:t>
      </w:r>
      <w:r>
        <w:rPr>
          <w:i/>
        </w:rPr>
        <w:t>x</w:t>
      </w:r>
      <w:r>
        <w:t xml:space="preserve"> + 5 and the </w:t>
      </w:r>
      <w:r w:rsidR="00A54F89">
        <w:br/>
      </w:r>
      <w:r w:rsidR="00A54F89">
        <w:tab/>
      </w:r>
      <w:r>
        <w:rPr>
          <w:i/>
        </w:rPr>
        <w:t>x</w:t>
      </w:r>
      <w:r>
        <w:t xml:space="preserve">-axis from </w:t>
      </w:r>
      <w:r>
        <w:rPr>
          <w:i/>
        </w:rPr>
        <w:t>x</w:t>
      </w:r>
      <w:r>
        <w:t xml:space="preserve"> = </w:t>
      </w:r>
      <w:r>
        <w:rPr>
          <w:rFonts w:cs="Times New Roman"/>
        </w:rPr>
        <w:t>−</w:t>
      </w:r>
      <w:r>
        <w:t xml:space="preserve">5 to </w:t>
      </w:r>
      <w:r>
        <w:rPr>
          <w:i/>
        </w:rPr>
        <w:t>x</w:t>
      </w:r>
      <w:r>
        <w:t xml:space="preserve"> = 1. </w:t>
      </w:r>
      <w:r w:rsidR="00A54F89">
        <w:br/>
      </w:r>
      <w:r w:rsidR="00A54F89">
        <w:tab/>
      </w:r>
      <w:r>
        <w:t xml:space="preserve">Use </w:t>
      </w:r>
      <w:r w:rsidR="00A54F89">
        <w:t>six</w:t>
      </w:r>
      <w:r>
        <w:t xml:space="preserve"> strips of width 1 unit.</w:t>
      </w:r>
    </w:p>
    <w:p w14:paraId="4A091705" w14:textId="44A3A850" w:rsidR="00A54F89" w:rsidRDefault="00A54F89" w:rsidP="00A54F89">
      <w:pPr>
        <w:pStyle w:val="Exampleline1indent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70528" behindDoc="0" locked="0" layoutInCell="1" allowOverlap="1" wp14:anchorId="222D6126" wp14:editId="347FBE92">
            <wp:simplePos x="0" y="0"/>
            <wp:positionH relativeFrom="column">
              <wp:posOffset>2190939</wp:posOffset>
            </wp:positionH>
            <wp:positionV relativeFrom="paragraph">
              <wp:posOffset>121920</wp:posOffset>
            </wp:positionV>
            <wp:extent cx="3580556" cy="2051222"/>
            <wp:effectExtent l="0" t="0" r="1270" b="635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0556" cy="20512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F92D52D" w14:textId="0CFA0EAF" w:rsidR="00430741" w:rsidRDefault="00430741" w:rsidP="00A54F89">
      <w:pPr>
        <w:pStyle w:val="Question1stline"/>
      </w:pPr>
      <w:r w:rsidRPr="00A54F89">
        <w:rPr>
          <w:b/>
        </w:rPr>
        <w:t>6</w:t>
      </w:r>
      <w:r>
        <w:tab/>
        <w:t xml:space="preserve">Estimate the shaded area. </w:t>
      </w:r>
      <w:r w:rsidR="00A54F89">
        <w:br/>
      </w:r>
      <w:r w:rsidR="00A54F89">
        <w:tab/>
      </w:r>
      <w:r>
        <w:t xml:space="preserve">Use </w:t>
      </w:r>
      <w:r w:rsidR="00A54F89">
        <w:t>four</w:t>
      </w:r>
      <w:r>
        <w:t xml:space="preserve"> strips of equal width.</w:t>
      </w:r>
    </w:p>
    <w:p w14:paraId="1F08F7B1" w14:textId="467B82EC" w:rsidR="00430741" w:rsidRDefault="00430741" w:rsidP="00430741"/>
    <w:p w14:paraId="7B047BBF" w14:textId="1C022EAB" w:rsidR="00A54F89" w:rsidRDefault="00A54F89" w:rsidP="00430741"/>
    <w:p w14:paraId="760C4AEA" w14:textId="2A6258DE" w:rsidR="00A54F89" w:rsidRDefault="00A54F89" w:rsidP="00430741"/>
    <w:p w14:paraId="50A2EF03" w14:textId="77777777" w:rsidR="00A54F89" w:rsidRDefault="00A54F89" w:rsidP="00430741"/>
    <w:p w14:paraId="15B8379C" w14:textId="495CBAB5" w:rsidR="00A54F89" w:rsidRDefault="00A54F89" w:rsidP="00430741"/>
    <w:p w14:paraId="573A1644" w14:textId="4B5350EA" w:rsidR="00A54F89" w:rsidRDefault="00A54F89" w:rsidP="00430741"/>
    <w:p w14:paraId="3612FAB2" w14:textId="368DC08D" w:rsidR="00430741" w:rsidRDefault="00430741" w:rsidP="00A54F89">
      <w:pPr>
        <w:pStyle w:val="Question1stline"/>
      </w:pPr>
      <w:r w:rsidRPr="00A54F89">
        <w:rPr>
          <w:b/>
        </w:rPr>
        <w:t>7</w:t>
      </w:r>
      <w:r>
        <w:tab/>
        <w:t xml:space="preserve">Estimate the area of the region between the curve </w:t>
      </w:r>
      <w:r>
        <w:rPr>
          <w:i/>
        </w:rPr>
        <w:t>y</w:t>
      </w:r>
      <w:r>
        <w:t xml:space="preserve"> = </w:t>
      </w:r>
      <w:r>
        <w:rPr>
          <w:rFonts w:cs="Times New Roman"/>
        </w:rPr>
        <w:t>−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+</w:t>
      </w:r>
      <w:r>
        <w:t xml:space="preserve"> 2</w:t>
      </w:r>
      <w:r>
        <w:rPr>
          <w:i/>
        </w:rPr>
        <w:t>x</w:t>
      </w:r>
      <w:r>
        <w:t xml:space="preserve"> + 15 and the </w:t>
      </w:r>
      <w:r w:rsidR="00A54F89">
        <w:br/>
      </w:r>
      <w:r w:rsidR="00A54F89">
        <w:tab/>
      </w:r>
      <w:r>
        <w:rPr>
          <w:i/>
        </w:rPr>
        <w:t>x</w:t>
      </w:r>
      <w:r>
        <w:t xml:space="preserve">-axis from </w:t>
      </w:r>
      <w:r>
        <w:rPr>
          <w:i/>
        </w:rPr>
        <w:t>x</w:t>
      </w:r>
      <w:r>
        <w:t xml:space="preserve"> = </w:t>
      </w:r>
      <w:r>
        <w:rPr>
          <w:rFonts w:cs="Times New Roman"/>
        </w:rPr>
        <w:t>2</w:t>
      </w:r>
      <w:r>
        <w:t xml:space="preserve"> to </w:t>
      </w:r>
      <w:r>
        <w:rPr>
          <w:i/>
        </w:rPr>
        <w:t>x</w:t>
      </w:r>
      <w:r>
        <w:t xml:space="preserve"> = 5. </w:t>
      </w:r>
      <w:r w:rsidR="00A54F89">
        <w:br/>
      </w:r>
      <w:r w:rsidR="00A54F89">
        <w:tab/>
      </w:r>
      <w:r>
        <w:t xml:space="preserve">Use </w:t>
      </w:r>
      <w:r w:rsidR="00A54F89">
        <w:t>six</w:t>
      </w:r>
      <w:r>
        <w:t xml:space="preserve"> strips of equal width.</w:t>
      </w:r>
    </w:p>
    <w:p w14:paraId="0ED6FD21" w14:textId="5B9D71C7" w:rsidR="00A54F89" w:rsidRDefault="00A54F89" w:rsidP="00A54F89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671552" behindDoc="0" locked="0" layoutInCell="1" allowOverlap="1" wp14:anchorId="2A632CDC" wp14:editId="4AF10A55">
            <wp:simplePos x="0" y="0"/>
            <wp:positionH relativeFrom="column">
              <wp:posOffset>2446638</wp:posOffset>
            </wp:positionH>
            <wp:positionV relativeFrom="paragraph">
              <wp:posOffset>350536</wp:posOffset>
            </wp:positionV>
            <wp:extent cx="2240692" cy="3185597"/>
            <wp:effectExtent l="0" t="0" r="762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5136" cy="3191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793A1FD" w14:textId="15B5D031" w:rsidR="00A54F89" w:rsidRDefault="00A54F89" w:rsidP="00A54F89">
      <w:pPr>
        <w:pStyle w:val="Question1stline"/>
      </w:pPr>
    </w:p>
    <w:p w14:paraId="11285DC0" w14:textId="28F650F9" w:rsidR="00430741" w:rsidRDefault="00430741" w:rsidP="00A54F89">
      <w:pPr>
        <w:pStyle w:val="Question1stline"/>
      </w:pPr>
      <w:r w:rsidRPr="00A54F89">
        <w:rPr>
          <w:b/>
        </w:rPr>
        <w:t>8</w:t>
      </w:r>
      <w:r>
        <w:tab/>
        <w:t xml:space="preserve">Estimate the shaded area. </w:t>
      </w:r>
      <w:r w:rsidR="00A54F89">
        <w:br/>
      </w:r>
      <w:r w:rsidR="00A54F89">
        <w:tab/>
      </w:r>
      <w:r>
        <w:t xml:space="preserve">Use </w:t>
      </w:r>
      <w:r w:rsidR="00A54F89">
        <w:t>seven</w:t>
      </w:r>
      <w:r>
        <w:t xml:space="preserve"> strips of equal width.</w:t>
      </w:r>
    </w:p>
    <w:p w14:paraId="54A1557B" w14:textId="535B55D8" w:rsidR="00430741" w:rsidRDefault="00430741" w:rsidP="00430741"/>
    <w:p w14:paraId="3AD70627" w14:textId="6EACEC5D" w:rsidR="003E00E1" w:rsidRPr="00C54B30" w:rsidRDefault="003E00E1" w:rsidP="00C54B30">
      <w:pPr>
        <w:pStyle w:val="Question1stline"/>
      </w:pPr>
    </w:p>
    <w:p w14:paraId="2EF76294" w14:textId="587021FF" w:rsidR="00A54F89" w:rsidRDefault="00A54F89">
      <w:pPr>
        <w:rPr>
          <w:b/>
          <w:sz w:val="32"/>
        </w:rPr>
      </w:pPr>
      <w:r>
        <w:br w:type="page"/>
      </w:r>
    </w:p>
    <w:p w14:paraId="5B674249" w14:textId="78684F67" w:rsidR="00F11D5F" w:rsidRDefault="00DC17F2" w:rsidP="004D7D60">
      <w:pPr>
        <w:pStyle w:val="Qheading"/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679744" behindDoc="0" locked="0" layoutInCell="1" allowOverlap="1" wp14:anchorId="6E58AEB1" wp14:editId="653A44C5">
            <wp:simplePos x="0" y="0"/>
            <wp:positionH relativeFrom="column">
              <wp:posOffset>3242572</wp:posOffset>
            </wp:positionH>
            <wp:positionV relativeFrom="paragraph">
              <wp:posOffset>-189642</wp:posOffset>
            </wp:positionV>
            <wp:extent cx="2153951" cy="2739128"/>
            <wp:effectExtent l="0" t="0" r="0" b="4445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153951" cy="273912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1D5F" w:rsidRPr="00C05930">
        <w:t>Extend</w:t>
      </w:r>
    </w:p>
    <w:p w14:paraId="556A8EAE" w14:textId="47B58845" w:rsidR="009624D0" w:rsidRDefault="009624D0" w:rsidP="009624D0"/>
    <w:p w14:paraId="6FBD5A6A" w14:textId="7B65FC76" w:rsidR="009624D0" w:rsidRDefault="009624D0" w:rsidP="009624D0">
      <w:pPr>
        <w:pStyle w:val="Questionfollowline"/>
      </w:pPr>
      <w:r>
        <w:rPr>
          <w:b/>
        </w:rPr>
        <w:t>9</w:t>
      </w:r>
      <w:r>
        <w:tab/>
        <w:t xml:space="preserve">The curve </w:t>
      </w:r>
      <w:r>
        <w:rPr>
          <w:i/>
        </w:rPr>
        <w:t>y</w:t>
      </w:r>
      <w:r>
        <w:t xml:space="preserve"> = 8</w:t>
      </w:r>
      <w:r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5 </w:t>
      </w:r>
      <w:r>
        <w:rPr>
          <w:rFonts w:cs="Times New Roman"/>
        </w:rPr>
        <w:t>−</w:t>
      </w:r>
      <w:r>
        <w:t xml:space="preserve">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and the line </w:t>
      </w:r>
      <w:r>
        <w:rPr>
          <w:i/>
        </w:rPr>
        <w:t>y</w:t>
      </w:r>
      <w:r>
        <w:t xml:space="preserve"> = 2 </w:t>
      </w:r>
      <w:r>
        <w:br/>
      </w:r>
      <w:r>
        <w:tab/>
        <w:t xml:space="preserve">are shown in the sketch. </w:t>
      </w:r>
      <w:r>
        <w:br/>
      </w:r>
      <w:r>
        <w:tab/>
        <w:t xml:space="preserve">Estimate the shaded area using six strips </w:t>
      </w:r>
      <w:r>
        <w:br/>
      </w:r>
      <w:r>
        <w:tab/>
        <w:t>of equal width.</w:t>
      </w:r>
    </w:p>
    <w:p w14:paraId="4E428546" w14:textId="516550D1" w:rsidR="009624D0" w:rsidRDefault="009624D0" w:rsidP="009624D0"/>
    <w:p w14:paraId="42883347" w14:textId="785EBE25" w:rsidR="009624D0" w:rsidRDefault="009624D0" w:rsidP="009624D0"/>
    <w:p w14:paraId="7E23F378" w14:textId="06D5FBD7" w:rsidR="009624D0" w:rsidRDefault="009624D0" w:rsidP="009624D0"/>
    <w:p w14:paraId="44404A24" w14:textId="274973B8" w:rsidR="009624D0" w:rsidRDefault="009624D0" w:rsidP="009624D0"/>
    <w:p w14:paraId="7169112E" w14:textId="2A97AD14" w:rsidR="009624D0" w:rsidRDefault="009624D0" w:rsidP="009624D0"/>
    <w:p w14:paraId="2009AD9C" w14:textId="4026E65B" w:rsidR="009624D0" w:rsidRDefault="009624D0" w:rsidP="009624D0"/>
    <w:p w14:paraId="2E561011" w14:textId="61D4EBD9" w:rsidR="009624D0" w:rsidRDefault="009624D0" w:rsidP="009624D0"/>
    <w:p w14:paraId="7A8F1C2D" w14:textId="4D218431" w:rsidR="00430741" w:rsidRDefault="0024404E" w:rsidP="00A54F89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672576" behindDoc="0" locked="0" layoutInCell="1" allowOverlap="1" wp14:anchorId="304822A6" wp14:editId="0AD28817">
            <wp:simplePos x="0" y="0"/>
            <wp:positionH relativeFrom="column">
              <wp:posOffset>2738635</wp:posOffset>
            </wp:positionH>
            <wp:positionV relativeFrom="paragraph">
              <wp:posOffset>27288</wp:posOffset>
            </wp:positionV>
            <wp:extent cx="2698115" cy="3684270"/>
            <wp:effectExtent l="0" t="0" r="6985" b="0"/>
            <wp:wrapThrough wrapText="bothSides">
              <wp:wrapPolygon edited="0">
                <wp:start x="0" y="0"/>
                <wp:lineTo x="0" y="21444"/>
                <wp:lineTo x="21503" y="21444"/>
                <wp:lineTo x="21503" y="0"/>
                <wp:lineTo x="0" y="0"/>
              </wp:wrapPolygon>
            </wp:wrapThrough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8115" cy="368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624D0">
        <w:rPr>
          <w:b/>
        </w:rPr>
        <w:t>10</w:t>
      </w:r>
      <w:r w:rsidR="00430741">
        <w:tab/>
        <w:t xml:space="preserve">Estimate the shaded area using </w:t>
      </w:r>
      <w:r>
        <w:t>five</w:t>
      </w:r>
      <w:r>
        <w:br/>
      </w:r>
      <w:r>
        <w:tab/>
      </w:r>
      <w:r w:rsidR="00430741">
        <w:t xml:space="preserve"> strips of equal width.</w:t>
      </w:r>
    </w:p>
    <w:p w14:paraId="5F38D9D7" w14:textId="74FAE7AE" w:rsidR="00430741" w:rsidRDefault="00430741" w:rsidP="00430741"/>
    <w:p w14:paraId="5DE83A34" w14:textId="03926FCF" w:rsidR="0024404E" w:rsidRDefault="0024404E" w:rsidP="00430741"/>
    <w:p w14:paraId="5638DBAB" w14:textId="7754FE9F" w:rsidR="0024404E" w:rsidRDefault="0024404E" w:rsidP="00430741"/>
    <w:p w14:paraId="5E501120" w14:textId="3F3C4488" w:rsidR="0024404E" w:rsidRDefault="0024404E" w:rsidP="00430741"/>
    <w:p w14:paraId="40ADE8F1" w14:textId="2A144C5B" w:rsidR="0024404E" w:rsidRDefault="0024404E" w:rsidP="00430741"/>
    <w:p w14:paraId="6ACE4A1A" w14:textId="13051778" w:rsidR="0024404E" w:rsidRDefault="0024404E" w:rsidP="00430741"/>
    <w:p w14:paraId="06FDBE83" w14:textId="7AF2936C" w:rsidR="0024404E" w:rsidRDefault="0024404E" w:rsidP="00430741"/>
    <w:p w14:paraId="4F824CD4" w14:textId="61AB98A9" w:rsidR="0024404E" w:rsidRDefault="0024404E" w:rsidP="00430741"/>
    <w:p w14:paraId="54CA456B" w14:textId="270B12EF" w:rsidR="0024404E" w:rsidRDefault="0024404E" w:rsidP="00430741"/>
    <w:p w14:paraId="6ED602FE" w14:textId="03E5F8A0" w:rsidR="0024404E" w:rsidRDefault="0024404E" w:rsidP="00430741"/>
    <w:p w14:paraId="233DC469" w14:textId="39A07D24" w:rsidR="0024404E" w:rsidRDefault="0024404E" w:rsidP="00430741"/>
    <w:p w14:paraId="13A4A69F" w14:textId="6BB135B8" w:rsidR="0024404E" w:rsidRDefault="0024404E" w:rsidP="00430741"/>
    <w:p w14:paraId="6B567D79" w14:textId="031D15FB" w:rsidR="0024404E" w:rsidRDefault="0024404E">
      <w:pPr>
        <w:rPr>
          <w:b/>
          <w:sz w:val="32"/>
        </w:rPr>
      </w:pPr>
      <w:r>
        <w:br w:type="page"/>
      </w:r>
    </w:p>
    <w:p w14:paraId="517766DF" w14:textId="77CC1535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177C532F" w14:textId="232FB4CB" w:rsidR="00D34886" w:rsidRDefault="00430741" w:rsidP="0024404E">
      <w:pPr>
        <w:pStyle w:val="Question1stline"/>
      </w:pPr>
      <w:r w:rsidRPr="0024404E">
        <w:rPr>
          <w:b/>
        </w:rPr>
        <w:t>1</w:t>
      </w:r>
      <w:r>
        <w:tab/>
        <w:t>34 units</w:t>
      </w:r>
      <w:r>
        <w:rPr>
          <w:vertAlign w:val="superscript"/>
        </w:rPr>
        <w:t>2</w:t>
      </w:r>
      <w:r>
        <w:t xml:space="preserve"> </w:t>
      </w:r>
    </w:p>
    <w:p w14:paraId="7C6EC5A8" w14:textId="26FAC3B5" w:rsidR="00430741" w:rsidRDefault="00430741" w:rsidP="0024404E">
      <w:pPr>
        <w:pStyle w:val="Question1stline"/>
      </w:pPr>
      <w:r w:rsidRPr="0024404E">
        <w:rPr>
          <w:b/>
        </w:rPr>
        <w:t>2</w:t>
      </w:r>
      <w:r>
        <w:tab/>
        <w:t>149 units</w:t>
      </w:r>
      <w:r>
        <w:rPr>
          <w:vertAlign w:val="superscript"/>
        </w:rPr>
        <w:t xml:space="preserve">2 </w:t>
      </w:r>
    </w:p>
    <w:p w14:paraId="5165A365" w14:textId="77777777" w:rsidR="00430741" w:rsidRDefault="00430741" w:rsidP="0024404E">
      <w:pPr>
        <w:pStyle w:val="Question1stline"/>
      </w:pPr>
      <w:r w:rsidRPr="0024404E">
        <w:rPr>
          <w:b/>
        </w:rPr>
        <w:t>3</w:t>
      </w:r>
      <w:r>
        <w:tab/>
        <w:t>14 units</w:t>
      </w:r>
      <w:r>
        <w:rPr>
          <w:vertAlign w:val="superscript"/>
        </w:rPr>
        <w:t xml:space="preserve">2 </w:t>
      </w:r>
    </w:p>
    <w:p w14:paraId="44CA01EF" w14:textId="1D58C254" w:rsidR="00430741" w:rsidRDefault="00430741" w:rsidP="0024404E">
      <w:pPr>
        <w:pStyle w:val="Question1stline"/>
      </w:pPr>
      <w:r w:rsidRPr="0024404E">
        <w:rPr>
          <w:b/>
        </w:rPr>
        <w:t>4</w:t>
      </w:r>
      <w:r>
        <w:tab/>
        <w:t>25</w:t>
      </w:r>
      <w:r w:rsidRPr="00430741">
        <w:rPr>
          <w:position w:val="-20"/>
        </w:rPr>
        <w:object w:dxaOrig="200" w:dyaOrig="499" w14:anchorId="27F08E97">
          <v:shape id="_x0000_i1045" type="#_x0000_t75" style="width:9.75pt;height:24.75pt" o:ole="">
            <v:imagedata r:id="rId58" o:title=""/>
          </v:shape>
          <o:OLEObject Type="Embed" ProgID="Equation.DSMT4" ShapeID="_x0000_i1045" DrawAspect="Content" ObjectID="_1569746303" r:id="rId59"/>
        </w:object>
      </w:r>
      <w:r w:rsidRPr="00430741">
        <w:t xml:space="preserve"> </w:t>
      </w:r>
      <w:r>
        <w:t>units</w:t>
      </w:r>
      <w:r>
        <w:rPr>
          <w:vertAlign w:val="superscript"/>
        </w:rPr>
        <w:t xml:space="preserve">2 </w:t>
      </w:r>
    </w:p>
    <w:p w14:paraId="013847D3" w14:textId="45FA920C" w:rsidR="00430741" w:rsidRDefault="00430741" w:rsidP="0024404E">
      <w:pPr>
        <w:pStyle w:val="Question1stline"/>
      </w:pPr>
      <w:r w:rsidRPr="0024404E">
        <w:rPr>
          <w:b/>
        </w:rPr>
        <w:t>5</w:t>
      </w:r>
      <w:r>
        <w:tab/>
        <w:t>35</w:t>
      </w:r>
      <w:r w:rsidRPr="00430741">
        <w:t xml:space="preserve"> </w:t>
      </w:r>
      <w:r>
        <w:t>units</w:t>
      </w:r>
      <w:r>
        <w:rPr>
          <w:vertAlign w:val="superscript"/>
        </w:rPr>
        <w:t xml:space="preserve">2 </w:t>
      </w:r>
    </w:p>
    <w:p w14:paraId="7A913AB0" w14:textId="072E66CC" w:rsidR="00430741" w:rsidRDefault="00430741" w:rsidP="0024404E">
      <w:pPr>
        <w:pStyle w:val="Question1stline"/>
      </w:pPr>
      <w:r w:rsidRPr="0024404E">
        <w:rPr>
          <w:b/>
        </w:rPr>
        <w:t>6</w:t>
      </w:r>
      <w:r>
        <w:tab/>
        <w:t>42</w:t>
      </w:r>
      <w:r w:rsidRPr="00430741">
        <w:t xml:space="preserve"> </w:t>
      </w:r>
      <w:r>
        <w:t>units</w:t>
      </w:r>
      <w:r>
        <w:rPr>
          <w:vertAlign w:val="superscript"/>
        </w:rPr>
        <w:t xml:space="preserve">2 </w:t>
      </w:r>
    </w:p>
    <w:p w14:paraId="15351B62" w14:textId="2DF31CEA" w:rsidR="00430741" w:rsidRDefault="00430741" w:rsidP="0024404E">
      <w:pPr>
        <w:pStyle w:val="Question1stline"/>
      </w:pPr>
      <w:r w:rsidRPr="0024404E">
        <w:rPr>
          <w:b/>
        </w:rPr>
        <w:t>7</w:t>
      </w:r>
      <w:r>
        <w:tab/>
        <w:t>26</w:t>
      </w:r>
      <w:r w:rsidRPr="00430741">
        <w:rPr>
          <w:position w:val="-20"/>
        </w:rPr>
        <w:object w:dxaOrig="200" w:dyaOrig="499" w14:anchorId="44027945">
          <v:shape id="_x0000_i1046" type="#_x0000_t75" style="width:9.75pt;height:24.75pt" o:ole="">
            <v:imagedata r:id="rId60" o:title=""/>
          </v:shape>
          <o:OLEObject Type="Embed" ProgID="Equation.DSMT4" ShapeID="_x0000_i1046" DrawAspect="Content" ObjectID="_1569746304" r:id="rId61"/>
        </w:object>
      </w:r>
      <w:r w:rsidRPr="00430741">
        <w:t xml:space="preserve"> </w:t>
      </w:r>
      <w:r>
        <w:t>units</w:t>
      </w:r>
      <w:r>
        <w:rPr>
          <w:vertAlign w:val="superscript"/>
        </w:rPr>
        <w:t xml:space="preserve">2 </w:t>
      </w:r>
    </w:p>
    <w:p w14:paraId="48964426" w14:textId="5A0A01C1" w:rsidR="00430741" w:rsidRDefault="00430741" w:rsidP="0024404E">
      <w:pPr>
        <w:pStyle w:val="Question1stline"/>
      </w:pPr>
      <w:r w:rsidRPr="0024404E">
        <w:rPr>
          <w:b/>
        </w:rPr>
        <w:t>8</w:t>
      </w:r>
      <w:r>
        <w:tab/>
        <w:t>56</w:t>
      </w:r>
      <w:r w:rsidRPr="00430741">
        <w:t xml:space="preserve"> </w:t>
      </w:r>
      <w:r>
        <w:t>units</w:t>
      </w:r>
      <w:r>
        <w:rPr>
          <w:vertAlign w:val="superscript"/>
        </w:rPr>
        <w:t xml:space="preserve">2 </w:t>
      </w:r>
    </w:p>
    <w:p w14:paraId="49BE2D02" w14:textId="439629A8" w:rsidR="009624D0" w:rsidRPr="00430741" w:rsidRDefault="009624D0" w:rsidP="009624D0">
      <w:pPr>
        <w:pStyle w:val="Question1stline"/>
      </w:pPr>
      <w:r>
        <w:rPr>
          <w:b/>
        </w:rPr>
        <w:t>9</w:t>
      </w:r>
      <w:r>
        <w:tab/>
        <w:t>35 units</w:t>
      </w:r>
      <w:r>
        <w:rPr>
          <w:vertAlign w:val="superscript"/>
        </w:rPr>
        <w:t>2</w:t>
      </w:r>
    </w:p>
    <w:p w14:paraId="7ADDE827" w14:textId="5AF5CF50" w:rsidR="00430741" w:rsidRDefault="009624D0" w:rsidP="0024404E">
      <w:pPr>
        <w:pStyle w:val="Question1stline"/>
        <w:rPr>
          <w:vertAlign w:val="superscript"/>
        </w:rPr>
      </w:pPr>
      <w:r>
        <w:rPr>
          <w:b/>
        </w:rPr>
        <w:t>10</w:t>
      </w:r>
      <w:r w:rsidR="00430741">
        <w:tab/>
        <w:t>6</w:t>
      </w:r>
      <w:r w:rsidR="00430741" w:rsidRPr="00430741">
        <w:rPr>
          <w:position w:val="-20"/>
        </w:rPr>
        <w:object w:dxaOrig="200" w:dyaOrig="499" w14:anchorId="7C075641">
          <v:shape id="_x0000_i1047" type="#_x0000_t75" style="width:9.75pt;height:24.75pt" o:ole="">
            <v:imagedata r:id="rId58" o:title=""/>
          </v:shape>
          <o:OLEObject Type="Embed" ProgID="Equation.DSMT4" ShapeID="_x0000_i1047" DrawAspect="Content" ObjectID="_1569746305" r:id="rId62"/>
        </w:object>
      </w:r>
      <w:r w:rsidR="00430741" w:rsidRPr="00430741">
        <w:t xml:space="preserve"> </w:t>
      </w:r>
      <w:r w:rsidR="00430741">
        <w:t>units</w:t>
      </w:r>
      <w:r w:rsidR="00430741">
        <w:rPr>
          <w:vertAlign w:val="superscript"/>
        </w:rPr>
        <w:t xml:space="preserve">2 </w:t>
      </w:r>
    </w:p>
    <w:p w14:paraId="0B69D8F0" w14:textId="77777777" w:rsidR="009624D0" w:rsidRPr="00430741" w:rsidRDefault="009624D0">
      <w:pPr>
        <w:pStyle w:val="Question1stline"/>
      </w:pPr>
    </w:p>
    <w:sectPr w:rsidR="009624D0" w:rsidRPr="00430741" w:rsidSect="00B078E9">
      <w:headerReference w:type="default" r:id="rId63"/>
      <w:footerReference w:type="default" r:id="rId64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E3A75DD" w14:textId="77777777" w:rsidR="00C16A2D" w:rsidRDefault="00C16A2D" w:rsidP="00BB2716">
      <w:pPr>
        <w:spacing w:after="0" w:line="240" w:lineRule="auto"/>
      </w:pPr>
      <w:r>
        <w:separator/>
      </w:r>
    </w:p>
  </w:endnote>
  <w:endnote w:type="continuationSeparator" w:id="0">
    <w:p w14:paraId="2EC9FC0E" w14:textId="77777777" w:rsidR="00C16A2D" w:rsidRDefault="00C16A2D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7F015F" w:rsidRDefault="007F015F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A249927" w14:textId="77777777" w:rsidR="00C16A2D" w:rsidRDefault="00C16A2D" w:rsidP="00BB2716">
      <w:pPr>
        <w:spacing w:after="0" w:line="240" w:lineRule="auto"/>
      </w:pPr>
      <w:r>
        <w:separator/>
      </w:r>
    </w:p>
  </w:footnote>
  <w:footnote w:type="continuationSeparator" w:id="0">
    <w:p w14:paraId="56D00D9C" w14:textId="77777777" w:rsidR="00C16A2D" w:rsidRDefault="00C16A2D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7F015F" w:rsidRDefault="007F015F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53463C"/>
    <w:multiLevelType w:val="hybridMultilevel"/>
    <w:tmpl w:val="4752746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2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13851"/>
    <w:rsid w:val="00015BEA"/>
    <w:rsid w:val="00020B63"/>
    <w:rsid w:val="00027193"/>
    <w:rsid w:val="00060F25"/>
    <w:rsid w:val="000679D5"/>
    <w:rsid w:val="000A58DC"/>
    <w:rsid w:val="000E5B9C"/>
    <w:rsid w:val="000F1EA2"/>
    <w:rsid w:val="000F7028"/>
    <w:rsid w:val="0011470D"/>
    <w:rsid w:val="00142624"/>
    <w:rsid w:val="0019079D"/>
    <w:rsid w:val="00192811"/>
    <w:rsid w:val="001C17ED"/>
    <w:rsid w:val="001C6376"/>
    <w:rsid w:val="001D09C4"/>
    <w:rsid w:val="001E4E2A"/>
    <w:rsid w:val="001F2C38"/>
    <w:rsid w:val="001F7017"/>
    <w:rsid w:val="00203A18"/>
    <w:rsid w:val="00213594"/>
    <w:rsid w:val="0024404E"/>
    <w:rsid w:val="00252CCB"/>
    <w:rsid w:val="00277A6D"/>
    <w:rsid w:val="002B2626"/>
    <w:rsid w:val="002D7701"/>
    <w:rsid w:val="002E0234"/>
    <w:rsid w:val="002F1826"/>
    <w:rsid w:val="003250E7"/>
    <w:rsid w:val="003411AD"/>
    <w:rsid w:val="00344C08"/>
    <w:rsid w:val="00351F0F"/>
    <w:rsid w:val="0039786A"/>
    <w:rsid w:val="00397F0B"/>
    <w:rsid w:val="003A08F9"/>
    <w:rsid w:val="003A5CA5"/>
    <w:rsid w:val="003C178A"/>
    <w:rsid w:val="003D3A9C"/>
    <w:rsid w:val="003E00E1"/>
    <w:rsid w:val="00425A37"/>
    <w:rsid w:val="00430741"/>
    <w:rsid w:val="00445A1A"/>
    <w:rsid w:val="00446FEA"/>
    <w:rsid w:val="004751C5"/>
    <w:rsid w:val="00483A6F"/>
    <w:rsid w:val="00484429"/>
    <w:rsid w:val="004A259D"/>
    <w:rsid w:val="004B1529"/>
    <w:rsid w:val="004B7149"/>
    <w:rsid w:val="004D761D"/>
    <w:rsid w:val="004D7D60"/>
    <w:rsid w:val="00513BE0"/>
    <w:rsid w:val="00527101"/>
    <w:rsid w:val="00553B45"/>
    <w:rsid w:val="00565400"/>
    <w:rsid w:val="005A47D2"/>
    <w:rsid w:val="005C4C6F"/>
    <w:rsid w:val="00676D67"/>
    <w:rsid w:val="00684025"/>
    <w:rsid w:val="006A02FD"/>
    <w:rsid w:val="006A2DCA"/>
    <w:rsid w:val="006A6F3F"/>
    <w:rsid w:val="006D5C1F"/>
    <w:rsid w:val="006F58BB"/>
    <w:rsid w:val="00701F7F"/>
    <w:rsid w:val="00703A4D"/>
    <w:rsid w:val="007279C1"/>
    <w:rsid w:val="007367BF"/>
    <w:rsid w:val="00737517"/>
    <w:rsid w:val="007449E7"/>
    <w:rsid w:val="00757B8B"/>
    <w:rsid w:val="007650D1"/>
    <w:rsid w:val="0077236F"/>
    <w:rsid w:val="00775ED6"/>
    <w:rsid w:val="007816DB"/>
    <w:rsid w:val="00795695"/>
    <w:rsid w:val="007F015F"/>
    <w:rsid w:val="007F538B"/>
    <w:rsid w:val="00807331"/>
    <w:rsid w:val="0080779D"/>
    <w:rsid w:val="0081153E"/>
    <w:rsid w:val="0081371B"/>
    <w:rsid w:val="0082067E"/>
    <w:rsid w:val="00835269"/>
    <w:rsid w:val="00845F97"/>
    <w:rsid w:val="0085126E"/>
    <w:rsid w:val="008729FB"/>
    <w:rsid w:val="00885981"/>
    <w:rsid w:val="008A770B"/>
    <w:rsid w:val="008D36E2"/>
    <w:rsid w:val="008E7C58"/>
    <w:rsid w:val="009368CB"/>
    <w:rsid w:val="00940540"/>
    <w:rsid w:val="00950261"/>
    <w:rsid w:val="009624D0"/>
    <w:rsid w:val="009723E4"/>
    <w:rsid w:val="00993814"/>
    <w:rsid w:val="009A419D"/>
    <w:rsid w:val="009B02CC"/>
    <w:rsid w:val="009B346A"/>
    <w:rsid w:val="009C624A"/>
    <w:rsid w:val="009D412E"/>
    <w:rsid w:val="00A020AE"/>
    <w:rsid w:val="00A05FDE"/>
    <w:rsid w:val="00A25F6F"/>
    <w:rsid w:val="00A54F89"/>
    <w:rsid w:val="00A551A9"/>
    <w:rsid w:val="00AA5D94"/>
    <w:rsid w:val="00AB3CB5"/>
    <w:rsid w:val="00AB4885"/>
    <w:rsid w:val="00AE1DA1"/>
    <w:rsid w:val="00B00DCD"/>
    <w:rsid w:val="00B078E9"/>
    <w:rsid w:val="00B279CA"/>
    <w:rsid w:val="00B43FA3"/>
    <w:rsid w:val="00B45C4F"/>
    <w:rsid w:val="00B52604"/>
    <w:rsid w:val="00B601B1"/>
    <w:rsid w:val="00B7484F"/>
    <w:rsid w:val="00B83439"/>
    <w:rsid w:val="00B8573C"/>
    <w:rsid w:val="00B869C4"/>
    <w:rsid w:val="00B958B8"/>
    <w:rsid w:val="00BB2716"/>
    <w:rsid w:val="00BC1B7D"/>
    <w:rsid w:val="00BE08AF"/>
    <w:rsid w:val="00C05578"/>
    <w:rsid w:val="00C05930"/>
    <w:rsid w:val="00C16A2D"/>
    <w:rsid w:val="00C347A1"/>
    <w:rsid w:val="00C54B30"/>
    <w:rsid w:val="00C746A6"/>
    <w:rsid w:val="00C82B5E"/>
    <w:rsid w:val="00C95EE8"/>
    <w:rsid w:val="00CA1EAC"/>
    <w:rsid w:val="00CA364A"/>
    <w:rsid w:val="00D34886"/>
    <w:rsid w:val="00D43796"/>
    <w:rsid w:val="00D602D4"/>
    <w:rsid w:val="00D67F9C"/>
    <w:rsid w:val="00D73D31"/>
    <w:rsid w:val="00DA3D10"/>
    <w:rsid w:val="00DC17F2"/>
    <w:rsid w:val="00DE3369"/>
    <w:rsid w:val="00DE7DB5"/>
    <w:rsid w:val="00DF063D"/>
    <w:rsid w:val="00E11F7F"/>
    <w:rsid w:val="00E12795"/>
    <w:rsid w:val="00E45F9C"/>
    <w:rsid w:val="00E74226"/>
    <w:rsid w:val="00E95968"/>
    <w:rsid w:val="00EA2B73"/>
    <w:rsid w:val="00EC0296"/>
    <w:rsid w:val="00EC7323"/>
    <w:rsid w:val="00EE3490"/>
    <w:rsid w:val="00F06B4C"/>
    <w:rsid w:val="00F11D5F"/>
    <w:rsid w:val="00F15833"/>
    <w:rsid w:val="00F27961"/>
    <w:rsid w:val="00F31612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13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655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476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858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179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113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06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012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63" Type="http://schemas.openxmlformats.org/officeDocument/2006/relationships/header" Target="header1.xml"/><Relationship Id="rId68" Type="http://schemas.openxmlformats.org/officeDocument/2006/relationships/customXml" Target="../customXml/item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3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0.bin"/><Relationship Id="rId58" Type="http://schemas.openxmlformats.org/officeDocument/2006/relationships/image" Target="media/image31.wmf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2.bin"/><Relationship Id="rId19" Type="http://schemas.openxmlformats.org/officeDocument/2006/relationships/image" Target="media/image8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56" Type="http://schemas.openxmlformats.org/officeDocument/2006/relationships/image" Target="media/image29.png"/><Relationship Id="rId64" Type="http://schemas.openxmlformats.org/officeDocument/2006/relationships/footer" Target="footer1.xml"/><Relationship Id="rId69" Type="http://schemas.openxmlformats.org/officeDocument/2006/relationships/customXml" Target="../customXml/item4.xml"/><Relationship Id="rId8" Type="http://schemas.openxmlformats.org/officeDocument/2006/relationships/image" Target="media/image1.png"/><Relationship Id="rId51" Type="http://schemas.openxmlformats.org/officeDocument/2006/relationships/image" Target="media/image25.png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1.bin"/><Relationship Id="rId67" Type="http://schemas.openxmlformats.org/officeDocument/2006/relationships/customXml" Target="../customXml/item2.xml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7.png"/><Relationship Id="rId62" Type="http://schemas.openxmlformats.org/officeDocument/2006/relationships/oleObject" Target="embeddings/oleObject2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image" Target="media/image17.wmf"/><Relationship Id="rId49" Type="http://schemas.openxmlformats.org/officeDocument/2006/relationships/oleObject" Target="embeddings/oleObject19.bin"/><Relationship Id="rId57" Type="http://schemas.openxmlformats.org/officeDocument/2006/relationships/image" Target="media/image30.png"/><Relationship Id="rId10" Type="http://schemas.openxmlformats.org/officeDocument/2006/relationships/image" Target="media/image3.wmf"/><Relationship Id="rId31" Type="http://schemas.openxmlformats.org/officeDocument/2006/relationships/image" Target="media/image14.png"/><Relationship Id="rId44" Type="http://schemas.openxmlformats.org/officeDocument/2006/relationships/image" Target="media/image21.wmf"/><Relationship Id="rId52" Type="http://schemas.openxmlformats.org/officeDocument/2006/relationships/image" Target="media/image26.wmf"/><Relationship Id="rId60" Type="http://schemas.openxmlformats.org/officeDocument/2006/relationships/image" Target="media/image32.wmf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4.bin"/><Relationship Id="rId34" Type="http://schemas.openxmlformats.org/officeDocument/2006/relationships/image" Target="media/image16.wmf"/><Relationship Id="rId50" Type="http://schemas.openxmlformats.org/officeDocument/2006/relationships/image" Target="media/image24.png"/><Relationship Id="rId55" Type="http://schemas.openxmlformats.org/officeDocument/2006/relationships/image" Target="media/image28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4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A4A6E2E6C9D8F4D8FEB67642FC11B49" ma:contentTypeVersion="12" ma:contentTypeDescription="Create a new document." ma:contentTypeScope="" ma:versionID="e6e1b82e2d5ffb1244892314880ce5c8">
  <xsd:schema xmlns:xsd="http://www.w3.org/2001/XMLSchema" xmlns:xs="http://www.w3.org/2001/XMLSchema" xmlns:p="http://schemas.microsoft.com/office/2006/metadata/properties" xmlns:ns2="d70670d5-55b0-4037-9cb1-4f8be137c610" xmlns:ns3="d6ba28de-e996-471a-aedd-25e7cfe07e34" targetNamespace="http://schemas.microsoft.com/office/2006/metadata/properties" ma:root="true" ma:fieldsID="fc8e78c97dfd34564a50dd09d5c534f2" ns2:_="" ns3:_="">
    <xsd:import namespace="d70670d5-55b0-4037-9cb1-4f8be137c610"/>
    <xsd:import namespace="d6ba28de-e996-471a-aedd-25e7cfe07e3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0670d5-55b0-4037-9cb1-4f8be137c6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6ba28de-e996-471a-aedd-25e7cfe07e34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9080E1FE-069E-478D-8445-3E08939F20E1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AFC5FC7E-3E02-40EF-90B1-85383BC51717}"/>
</file>

<file path=customXml/itemProps3.xml><?xml version="1.0" encoding="utf-8"?>
<ds:datastoreItem xmlns:ds="http://schemas.openxmlformats.org/officeDocument/2006/customXml" ds:itemID="{EE480298-028B-4C6C-BAC8-244ABD631D7A}"/>
</file>

<file path=customXml/itemProps4.xml><?xml version="1.0" encoding="utf-8"?>
<ds:datastoreItem xmlns:ds="http://schemas.openxmlformats.org/officeDocument/2006/customXml" ds:itemID="{53F0514B-6E87-4808-8BFA-E5881B25A885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537</Words>
  <Characters>3065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5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Deko, Joanna</cp:lastModifiedBy>
  <cp:revision>2</cp:revision>
  <dcterms:created xsi:type="dcterms:W3CDTF">2017-10-17T10:51:00Z</dcterms:created>
  <dcterms:modified xsi:type="dcterms:W3CDTF">2017-10-17T10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A4A6E2E6C9D8F4D8FEB67642FC11B49</vt:lpwstr>
  </property>
</Properties>
</file>